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0812" w:rsidRDefault="00F50812" w:rsidP="00294F4D">
      <w:pPr>
        <w:jc w:val="center"/>
        <w:rPr>
          <w:rFonts w:cs="Times New Roman"/>
          <w:b/>
          <w:sz w:val="32"/>
          <w:szCs w:val="28"/>
          <w:lang w:val="en-US"/>
        </w:rPr>
      </w:pPr>
    </w:p>
    <w:p w:rsidR="00F50812" w:rsidRPr="000A2BBD" w:rsidRDefault="00F50812" w:rsidP="00F50812">
      <w:pPr>
        <w:spacing w:line="240" w:lineRule="auto"/>
        <w:jc w:val="center"/>
        <w:outlineLvl w:val="0"/>
        <w:rPr>
          <w:rFonts w:cs="Times New Roman"/>
          <w:b/>
          <w:szCs w:val="24"/>
        </w:rPr>
      </w:pPr>
      <w:r w:rsidRPr="00192ED6">
        <w:rPr>
          <w:rFonts w:cs="Times New Roman"/>
          <w:b/>
          <w:szCs w:val="24"/>
        </w:rPr>
        <w:t>Лабораторная работа №</w:t>
      </w:r>
      <w:r w:rsidRPr="000A2BBD">
        <w:rPr>
          <w:rFonts w:cs="Times New Roman"/>
          <w:b/>
          <w:szCs w:val="24"/>
        </w:rPr>
        <w:t>2</w:t>
      </w:r>
    </w:p>
    <w:p w:rsidR="00C97373" w:rsidRPr="005B4033" w:rsidRDefault="00C97373" w:rsidP="00F50812">
      <w:pPr>
        <w:jc w:val="center"/>
        <w:rPr>
          <w:rFonts w:cs="Times New Roman"/>
          <w:b/>
          <w:szCs w:val="24"/>
        </w:rPr>
      </w:pPr>
    </w:p>
    <w:p w:rsidR="00F50812" w:rsidRPr="00F50812" w:rsidRDefault="00F50812" w:rsidP="00F50812">
      <w:pPr>
        <w:jc w:val="center"/>
        <w:rPr>
          <w:rFonts w:cs="Times New Roman"/>
          <w:b/>
          <w:szCs w:val="24"/>
        </w:rPr>
      </w:pPr>
      <w:r w:rsidRPr="00F50812">
        <w:rPr>
          <w:rFonts w:cs="Times New Roman"/>
          <w:b/>
          <w:szCs w:val="24"/>
        </w:rPr>
        <w:t xml:space="preserve">Распознавание образов на изображении </w:t>
      </w:r>
    </w:p>
    <w:p w:rsidR="00F50812" w:rsidRPr="00F50812" w:rsidRDefault="00F50812" w:rsidP="00F50812">
      <w:pPr>
        <w:spacing w:line="240" w:lineRule="auto"/>
        <w:jc w:val="center"/>
        <w:outlineLvl w:val="0"/>
        <w:rPr>
          <w:rFonts w:cs="Times New Roman"/>
          <w:b/>
          <w:szCs w:val="24"/>
        </w:rPr>
      </w:pPr>
      <w:r w:rsidRPr="00F50812">
        <w:rPr>
          <w:rFonts w:cs="Times New Roman"/>
          <w:b/>
          <w:szCs w:val="24"/>
        </w:rPr>
        <w:t>при помощи контурного анализа</w:t>
      </w:r>
    </w:p>
    <w:p w:rsidR="00F50812" w:rsidRPr="00192ED6" w:rsidRDefault="00F50812" w:rsidP="00F50812">
      <w:pPr>
        <w:spacing w:line="240" w:lineRule="auto"/>
        <w:jc w:val="center"/>
        <w:rPr>
          <w:rFonts w:cs="Times New Roman"/>
          <w:szCs w:val="24"/>
        </w:rPr>
      </w:pPr>
    </w:p>
    <w:p w:rsidR="00F50812" w:rsidRPr="00192ED6" w:rsidRDefault="00F50812" w:rsidP="00F50812">
      <w:pPr>
        <w:spacing w:line="240" w:lineRule="auto"/>
        <w:jc w:val="right"/>
        <w:outlineLvl w:val="0"/>
        <w:rPr>
          <w:rFonts w:cs="Times New Roman"/>
          <w:b/>
          <w:szCs w:val="24"/>
        </w:rPr>
      </w:pPr>
      <w:r w:rsidRPr="00192ED6">
        <w:rPr>
          <w:rFonts w:cs="Times New Roman"/>
          <w:b/>
          <w:szCs w:val="24"/>
        </w:rPr>
        <w:t>Титов Виктор Викторович</w:t>
      </w:r>
    </w:p>
    <w:p w:rsidR="00F50812" w:rsidRPr="00192ED6" w:rsidRDefault="00F50812" w:rsidP="00F50812">
      <w:pPr>
        <w:spacing w:line="240" w:lineRule="auto"/>
        <w:jc w:val="right"/>
        <w:rPr>
          <w:rFonts w:cs="Times New Roman"/>
          <w:b/>
          <w:szCs w:val="24"/>
        </w:rPr>
      </w:pPr>
      <w:r w:rsidRPr="00192ED6">
        <w:rPr>
          <w:rFonts w:cs="Times New Roman"/>
          <w:b/>
          <w:szCs w:val="24"/>
          <w:lang w:val="en-US"/>
        </w:rPr>
        <w:t>e</w:t>
      </w:r>
      <w:r w:rsidRPr="00192ED6">
        <w:rPr>
          <w:rFonts w:cs="Times New Roman"/>
          <w:b/>
          <w:szCs w:val="24"/>
        </w:rPr>
        <w:t>-</w:t>
      </w:r>
      <w:r w:rsidRPr="00192ED6">
        <w:rPr>
          <w:rFonts w:cs="Times New Roman"/>
          <w:b/>
          <w:szCs w:val="24"/>
          <w:lang w:val="en-US"/>
        </w:rPr>
        <w:t>mail</w:t>
      </w:r>
      <w:r w:rsidRPr="00192ED6">
        <w:rPr>
          <w:rFonts w:cs="Times New Roman"/>
          <w:b/>
          <w:szCs w:val="24"/>
        </w:rPr>
        <w:t xml:space="preserve">: </w:t>
      </w:r>
      <w:r w:rsidRPr="00192ED6">
        <w:rPr>
          <w:rFonts w:cs="Times New Roman"/>
          <w:b/>
          <w:szCs w:val="24"/>
          <w:lang w:val="en-US"/>
        </w:rPr>
        <w:t>vtitov</w:t>
      </w:r>
      <w:r w:rsidRPr="00192ED6">
        <w:rPr>
          <w:rFonts w:cs="Times New Roman"/>
          <w:b/>
          <w:szCs w:val="24"/>
        </w:rPr>
        <w:t>@</w:t>
      </w:r>
      <w:r w:rsidRPr="00192ED6">
        <w:rPr>
          <w:rFonts w:cs="Times New Roman"/>
          <w:b/>
          <w:szCs w:val="24"/>
          <w:lang w:val="en-US"/>
        </w:rPr>
        <w:t>rtc</w:t>
      </w:r>
      <w:r w:rsidRPr="00192ED6">
        <w:rPr>
          <w:rFonts w:cs="Times New Roman"/>
          <w:b/>
          <w:szCs w:val="24"/>
        </w:rPr>
        <w:t>.</w:t>
      </w:r>
      <w:r w:rsidRPr="00192ED6">
        <w:rPr>
          <w:rFonts w:cs="Times New Roman"/>
          <w:b/>
          <w:szCs w:val="24"/>
          <w:lang w:val="en-US"/>
        </w:rPr>
        <w:t>ru</w:t>
      </w:r>
    </w:p>
    <w:p w:rsidR="00F50812" w:rsidRPr="00192ED6" w:rsidRDefault="00F50812" w:rsidP="00F50812">
      <w:pPr>
        <w:spacing w:line="240" w:lineRule="auto"/>
        <w:jc w:val="right"/>
        <w:rPr>
          <w:rFonts w:cs="Times New Roman"/>
          <w:szCs w:val="24"/>
        </w:rPr>
      </w:pPr>
    </w:p>
    <w:p w:rsidR="00F50812" w:rsidRPr="00192ED6" w:rsidRDefault="00F50812" w:rsidP="00F50812">
      <w:pPr>
        <w:spacing w:line="240" w:lineRule="auto"/>
        <w:ind w:firstLine="426"/>
        <w:rPr>
          <w:rFonts w:cs="Times New Roman"/>
          <w:szCs w:val="24"/>
        </w:rPr>
      </w:pPr>
      <w:r w:rsidRPr="00192ED6">
        <w:rPr>
          <w:rFonts w:cs="Times New Roman"/>
          <w:b/>
          <w:i/>
          <w:szCs w:val="24"/>
        </w:rPr>
        <w:t>Цель:</w:t>
      </w:r>
      <w:r w:rsidRPr="00192ED6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изучить базовые</w:t>
      </w:r>
      <w:r w:rsidR="00C97373">
        <w:rPr>
          <w:rFonts w:cs="Times New Roman"/>
          <w:szCs w:val="24"/>
        </w:rPr>
        <w:t xml:space="preserve"> методы распознавания образов (интерпретации данных) на изображении с помощью контурного анализа</w:t>
      </w:r>
      <w:r w:rsidRPr="00192ED6">
        <w:rPr>
          <w:rFonts w:cs="Times New Roman"/>
          <w:szCs w:val="24"/>
        </w:rPr>
        <w:t>.</w:t>
      </w:r>
    </w:p>
    <w:p w:rsidR="00F50812" w:rsidRPr="00192ED6" w:rsidRDefault="00F50812" w:rsidP="00F50812">
      <w:pPr>
        <w:spacing w:line="240" w:lineRule="auto"/>
        <w:ind w:firstLine="426"/>
        <w:rPr>
          <w:rFonts w:cs="Times New Roman"/>
          <w:szCs w:val="24"/>
        </w:rPr>
      </w:pPr>
    </w:p>
    <w:p w:rsidR="00F50812" w:rsidRPr="00192ED6" w:rsidRDefault="00F50812" w:rsidP="00F50812">
      <w:pPr>
        <w:spacing w:line="240" w:lineRule="auto"/>
        <w:ind w:firstLine="426"/>
        <w:rPr>
          <w:rFonts w:cs="Times New Roman"/>
          <w:szCs w:val="24"/>
        </w:rPr>
      </w:pPr>
      <w:r w:rsidRPr="00192ED6">
        <w:rPr>
          <w:rFonts w:cs="Times New Roman"/>
          <w:szCs w:val="24"/>
        </w:rPr>
        <w:t>Задачи:</w:t>
      </w:r>
    </w:p>
    <w:p w:rsidR="00F50812" w:rsidRDefault="00C97373" w:rsidP="00F50812">
      <w:pPr>
        <w:numPr>
          <w:ilvl w:val="0"/>
          <w:numId w:val="11"/>
        </w:numPr>
        <w:spacing w:line="240" w:lineRule="auto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Ознакомиться с методами бинаризации изображения</w:t>
      </w:r>
    </w:p>
    <w:p w:rsidR="00F50812" w:rsidRDefault="00F50812" w:rsidP="00F50812">
      <w:pPr>
        <w:numPr>
          <w:ilvl w:val="0"/>
          <w:numId w:val="11"/>
        </w:numPr>
        <w:spacing w:line="240" w:lineRule="auto"/>
        <w:jc w:val="both"/>
        <w:rPr>
          <w:rFonts w:cs="Times New Roman"/>
          <w:szCs w:val="24"/>
        </w:rPr>
      </w:pPr>
      <w:r w:rsidRPr="00192ED6">
        <w:rPr>
          <w:rFonts w:cs="Times New Roman"/>
          <w:szCs w:val="24"/>
        </w:rPr>
        <w:t xml:space="preserve">Ознакомиться с </w:t>
      </w:r>
      <w:r w:rsidR="00C97373">
        <w:rPr>
          <w:rFonts w:cs="Times New Roman"/>
          <w:szCs w:val="24"/>
        </w:rPr>
        <w:t>методами выделения контуров</w:t>
      </w:r>
    </w:p>
    <w:p w:rsidR="00F50812" w:rsidRPr="00C97373" w:rsidRDefault="00C97373" w:rsidP="00F50812">
      <w:pPr>
        <w:numPr>
          <w:ilvl w:val="0"/>
          <w:numId w:val="11"/>
        </w:numPr>
        <w:spacing w:line="240" w:lineRule="auto"/>
        <w:jc w:val="both"/>
        <w:rPr>
          <w:rFonts w:cs="Times New Roman"/>
          <w:szCs w:val="24"/>
        </w:rPr>
      </w:pPr>
      <w:r w:rsidRPr="00C97373">
        <w:rPr>
          <w:rFonts w:cs="Times New Roman"/>
          <w:szCs w:val="24"/>
        </w:rPr>
        <w:t>Ознакомиться с методами описания и сопоставления контуров</w:t>
      </w:r>
    </w:p>
    <w:p w:rsidR="00F50812" w:rsidRPr="00192ED6" w:rsidRDefault="00F50812" w:rsidP="00F50812">
      <w:pPr>
        <w:numPr>
          <w:ilvl w:val="0"/>
          <w:numId w:val="11"/>
        </w:numPr>
        <w:spacing w:line="240" w:lineRule="auto"/>
        <w:jc w:val="both"/>
        <w:rPr>
          <w:rFonts w:cs="Times New Roman"/>
          <w:szCs w:val="24"/>
        </w:rPr>
      </w:pPr>
      <w:r w:rsidRPr="00192ED6">
        <w:rPr>
          <w:rFonts w:cs="Times New Roman"/>
          <w:szCs w:val="24"/>
        </w:rPr>
        <w:t>Выполнить практи</w:t>
      </w:r>
      <w:r>
        <w:rPr>
          <w:rFonts w:cs="Times New Roman"/>
          <w:szCs w:val="24"/>
        </w:rPr>
        <w:t>ческое задание в конце</w:t>
      </w:r>
    </w:p>
    <w:p w:rsidR="00F50812" w:rsidRPr="00192ED6" w:rsidRDefault="00F50812" w:rsidP="00F50812">
      <w:pPr>
        <w:jc w:val="right"/>
      </w:pPr>
    </w:p>
    <w:p w:rsidR="00C97373" w:rsidRPr="00C97373" w:rsidRDefault="00C97373" w:rsidP="00C97373">
      <w:pPr>
        <w:jc w:val="both"/>
        <w:rPr>
          <w:rFonts w:cs="Times New Roman"/>
          <w:szCs w:val="24"/>
        </w:rPr>
      </w:pPr>
      <w:r w:rsidRPr="00C97373">
        <w:rPr>
          <w:rFonts w:cs="Times New Roman"/>
          <w:i/>
          <w:szCs w:val="24"/>
        </w:rPr>
        <w:t>Ключевые слова</w:t>
      </w:r>
      <w:r w:rsidRPr="00C97373">
        <w:rPr>
          <w:rFonts w:cs="Times New Roman"/>
          <w:szCs w:val="24"/>
        </w:rPr>
        <w:t xml:space="preserve">: </w:t>
      </w:r>
      <w:r w:rsidRPr="00C97373">
        <w:rPr>
          <w:rFonts w:cs="Times New Roman"/>
          <w:szCs w:val="24"/>
          <w:lang w:val="en-US"/>
        </w:rPr>
        <w:t>HSV</w:t>
      </w:r>
      <w:r w:rsidRPr="00C97373">
        <w:rPr>
          <w:rFonts w:cs="Times New Roman"/>
          <w:szCs w:val="24"/>
        </w:rPr>
        <w:t xml:space="preserve">, </w:t>
      </w:r>
      <w:r w:rsidRPr="00C97373">
        <w:rPr>
          <w:rFonts w:cs="Times New Roman"/>
          <w:szCs w:val="24"/>
          <w:lang w:val="en-US"/>
        </w:rPr>
        <w:t>BGR</w:t>
      </w:r>
      <w:r w:rsidRPr="00C97373">
        <w:rPr>
          <w:rFonts w:cs="Times New Roman"/>
          <w:szCs w:val="24"/>
        </w:rPr>
        <w:t xml:space="preserve">, контур, образ, распознавание, цветовая модель, цветовое пространство, двоичное изображение, пороговая фильтрация, threshold, cvtColor, </w:t>
      </w:r>
      <w:r w:rsidRPr="00C97373">
        <w:rPr>
          <w:rFonts w:cs="Times New Roman"/>
          <w:szCs w:val="24"/>
          <w:lang w:val="en-US"/>
        </w:rPr>
        <w:t>Canny</w:t>
      </w:r>
      <w:r w:rsidRPr="00C97373">
        <w:rPr>
          <w:rFonts w:cs="Times New Roman"/>
          <w:szCs w:val="24"/>
        </w:rPr>
        <w:t xml:space="preserve">, </w:t>
      </w:r>
      <w:r w:rsidRPr="00C97373">
        <w:rPr>
          <w:rFonts w:cs="Times New Roman"/>
          <w:szCs w:val="24"/>
          <w:lang w:val="en-US"/>
        </w:rPr>
        <w:t>findContours</w:t>
      </w:r>
      <w:r w:rsidRPr="00C97373">
        <w:rPr>
          <w:rFonts w:cs="Times New Roman"/>
          <w:szCs w:val="24"/>
        </w:rPr>
        <w:t>, границы, бегунок, интерфейс, открытие файла.</w:t>
      </w:r>
    </w:p>
    <w:p w:rsidR="00F50812" w:rsidRPr="00C97373" w:rsidRDefault="00F50812" w:rsidP="00294F4D">
      <w:pPr>
        <w:jc w:val="center"/>
        <w:rPr>
          <w:rFonts w:cs="Times New Roman"/>
          <w:b/>
          <w:sz w:val="32"/>
          <w:szCs w:val="28"/>
        </w:rPr>
      </w:pPr>
    </w:p>
    <w:p w:rsidR="00294F4D" w:rsidRPr="00AE0866" w:rsidRDefault="00294F4D" w:rsidP="00294F4D">
      <w:pPr>
        <w:jc w:val="center"/>
        <w:rPr>
          <w:rFonts w:cs="Times New Roman"/>
          <w:b/>
          <w:szCs w:val="28"/>
          <w:u w:val="single"/>
        </w:rPr>
      </w:pPr>
      <w:r w:rsidRPr="00287F78">
        <w:rPr>
          <w:rFonts w:cs="Times New Roman"/>
          <w:b/>
          <w:u w:val="single"/>
        </w:rPr>
        <w:t>ТЕОРИЯ</w:t>
      </w:r>
    </w:p>
    <w:p w:rsidR="00CE4845" w:rsidRDefault="00BC41DD" w:rsidP="00BC41DD">
      <w:pPr>
        <w:pStyle w:val="1"/>
        <w:ind w:firstLine="708"/>
      </w:pPr>
      <w:r>
        <w:t xml:space="preserve"> </w:t>
      </w:r>
      <w:r w:rsidRPr="00BC41DD">
        <w:rPr>
          <w:b/>
          <w:i/>
        </w:rPr>
        <w:t>Распознавание образов</w:t>
      </w:r>
      <w:r w:rsidRPr="00BC41DD">
        <w:rPr>
          <w:i/>
        </w:rPr>
        <w:t xml:space="preserve"> — это отнесение исходных данных к определенному классу с помощью выделения существенных признаков, характеризующих эти данные, из общей массы несущественных данных </w:t>
      </w:r>
      <w:r>
        <w:t>[</w:t>
      </w:r>
      <w:r w:rsidRPr="00BC41DD">
        <w:t>ru.wikipedia.org/wiki/Теория_распознавания_образов</w:t>
      </w:r>
      <w:r>
        <w:t>]</w:t>
      </w:r>
      <w:r w:rsidRPr="00BC41DD">
        <w:rPr>
          <w:i/>
        </w:rPr>
        <w:t>.</w:t>
      </w:r>
    </w:p>
    <w:p w:rsidR="00D16746" w:rsidRDefault="00D16746" w:rsidP="00BC41DD">
      <w:pPr>
        <w:pStyle w:val="1"/>
        <w:ind w:firstLine="708"/>
      </w:pPr>
    </w:p>
    <w:p w:rsidR="00862313" w:rsidRDefault="00D16746" w:rsidP="00BC41DD">
      <w:pPr>
        <w:pStyle w:val="1"/>
        <w:ind w:firstLine="708"/>
      </w:pPr>
      <w:r>
        <w:t>В рамках данной лабораторной работы будет рассмотрены базовые техники (не все из которых можно по современным меркам отнести к распознаванию образов, но они являются практически применимыми и часто используемыми в практических задачах).</w:t>
      </w:r>
    </w:p>
    <w:p w:rsidR="00D16746" w:rsidRDefault="00862313" w:rsidP="00BC41DD">
      <w:pPr>
        <w:pStyle w:val="1"/>
        <w:ind w:firstLine="708"/>
      </w:pPr>
      <w:r>
        <w:t>В основе методов распознавания лежащих в данной лабораторной работе лежат алгоритмы сегментации (в данном случае цветовой и пороговой) и определение свойств областей на бинарном изображении.</w:t>
      </w:r>
    </w:p>
    <w:p w:rsidR="00862313" w:rsidRDefault="00862313" w:rsidP="00BC41DD">
      <w:pPr>
        <w:pStyle w:val="1"/>
        <w:ind w:firstLine="708"/>
      </w:pPr>
    </w:p>
    <w:p w:rsidR="009D34F8" w:rsidRPr="009D34F8" w:rsidRDefault="009D34F8" w:rsidP="009D34F8">
      <w:pPr>
        <w:pStyle w:val="1"/>
        <w:jc w:val="center"/>
        <w:rPr>
          <w:i/>
        </w:rPr>
      </w:pPr>
      <w:r w:rsidRPr="009D34F8">
        <w:rPr>
          <w:i/>
        </w:rPr>
        <w:t>Цветовая сегментация изображений</w:t>
      </w:r>
    </w:p>
    <w:p w:rsidR="00D16746" w:rsidRDefault="00D16746" w:rsidP="00BC41DD">
      <w:pPr>
        <w:pStyle w:val="1"/>
        <w:ind w:firstLine="708"/>
      </w:pPr>
    </w:p>
    <w:p w:rsidR="00D16746" w:rsidRDefault="009D34F8" w:rsidP="00BC41DD">
      <w:pPr>
        <w:pStyle w:val="1"/>
        <w:ind w:firstLine="708"/>
      </w:pPr>
      <w:r>
        <w:t>Большинство объектов, которые мы встречаем, обладают различными цветами поверхности, которые передаются и могут быть выделены на изображении.</w:t>
      </w:r>
    </w:p>
    <w:p w:rsidR="00D42537" w:rsidRDefault="00D42537" w:rsidP="00BC41DD">
      <w:pPr>
        <w:pStyle w:val="1"/>
        <w:ind w:firstLine="708"/>
      </w:pPr>
      <w:r>
        <w:t>Из физики известно, что свет является электромагнитной волной с определенной частотой и интенсивностью.</w:t>
      </w:r>
    </w:p>
    <w:p w:rsidR="00D42537" w:rsidRDefault="00D42537" w:rsidP="00BC41DD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16B92964" wp14:editId="5875928E">
            <wp:extent cx="5207776" cy="1494308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07776" cy="1494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2537" w:rsidRDefault="00D42537" w:rsidP="00BC41DD">
      <w:pPr>
        <w:pStyle w:val="1"/>
        <w:ind w:firstLine="708"/>
      </w:pPr>
      <w:r>
        <w:t xml:space="preserve">Воспринимаемый человеческим глазом, свет получает (формально) две характеристики: цвет и интенсивность. </w:t>
      </w:r>
      <w:r w:rsidR="008662CC">
        <w:t>Однако, для того чтобы кодировать и воспроизводить все многообразие цветов этого оказалось не достаточно.</w:t>
      </w:r>
    </w:p>
    <w:p w:rsidR="008662CC" w:rsidRDefault="008662CC" w:rsidP="00BC41DD">
      <w:pPr>
        <w:pStyle w:val="1"/>
        <w:ind w:firstLine="708"/>
      </w:pPr>
      <w:r>
        <w:lastRenderedPageBreak/>
        <w:t xml:space="preserve">Исторически, для передачи цвета первой была изобретена схема </w:t>
      </w:r>
      <w:r>
        <w:rPr>
          <w:lang w:val="en-US"/>
        </w:rPr>
        <w:t>RGB</w:t>
      </w:r>
      <w:r w:rsidRPr="008662CC">
        <w:t xml:space="preserve"> (</w:t>
      </w:r>
      <w:r>
        <w:rPr>
          <w:lang w:val="en-US"/>
        </w:rPr>
        <w:t>red</w:t>
      </w:r>
      <w:r w:rsidRPr="008662CC">
        <w:t>-</w:t>
      </w:r>
      <w:r>
        <w:rPr>
          <w:lang w:val="en-US"/>
        </w:rPr>
        <w:t>green</w:t>
      </w:r>
      <w:r w:rsidRPr="008662CC">
        <w:t>-</w:t>
      </w:r>
      <w:r>
        <w:rPr>
          <w:lang w:val="en-US"/>
        </w:rPr>
        <w:t>blue</w:t>
      </w:r>
      <w:r w:rsidRPr="008662CC">
        <w:t>)</w:t>
      </w:r>
      <w:r>
        <w:t>. Причиной такого кодирования служит видимый человеческому глазу спектр света. На изображении показана чувствительность человеческого глаза к различным частям спектра</w:t>
      </w:r>
    </w:p>
    <w:p w:rsidR="008662CC" w:rsidRPr="008662CC" w:rsidRDefault="008662CC" w:rsidP="00BC41DD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17BC2E33" wp14:editId="294505D6">
            <wp:extent cx="4842562" cy="3468133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42562" cy="3468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6746" w:rsidRDefault="00D16746" w:rsidP="00BC41DD">
      <w:pPr>
        <w:pStyle w:val="1"/>
        <w:ind w:firstLine="708"/>
      </w:pPr>
    </w:p>
    <w:p w:rsidR="008662CC" w:rsidRDefault="008662CC" w:rsidP="00D32C01">
      <w:pPr>
        <w:pStyle w:val="1"/>
        <w:ind w:firstLine="708"/>
      </w:pPr>
      <w:r>
        <w:t>В первых электронно-лучевых мониторах схема воспроизведения цвета основывалась на том, что при приходе в одну точку излучений с различной частотой, человеческий глаз воспринимает получившийся цвет, как промежуточную между двумя частотами. В базовом случае – три основных цвета, распределенные по спектру, как указано на рисунке. Заметим, что в данном случае мы рассматриваем схему светопоглащения</w:t>
      </w:r>
      <w:r w:rsidR="00D32C01">
        <w:t xml:space="preserve">. Цвета </w:t>
      </w:r>
      <w:r w:rsidR="00D32C01">
        <w:rPr>
          <w:lang w:val="en-US"/>
        </w:rPr>
        <w:t>RGB</w:t>
      </w:r>
      <w:r w:rsidR="00D32C01">
        <w:t xml:space="preserve"> принято называть основными. Вторичными или дополнительными цветами называются</w:t>
      </w:r>
    </w:p>
    <w:p w:rsidR="00D32C01" w:rsidRDefault="00D32C01" w:rsidP="00D32C01">
      <w:pPr>
        <w:pStyle w:val="1"/>
        <w:numPr>
          <w:ilvl w:val="0"/>
          <w:numId w:val="12"/>
        </w:numPr>
        <w:rPr>
          <w:lang w:val="en-US"/>
        </w:rPr>
      </w:pPr>
      <w:r>
        <w:rPr>
          <w:lang w:val="en-US"/>
        </w:rPr>
        <w:t>Magenta</w:t>
      </w:r>
      <w:r w:rsidRPr="00D32C01">
        <w:rPr>
          <w:lang w:val="en-US"/>
        </w:rPr>
        <w:t xml:space="preserve"> = </w:t>
      </w:r>
      <w:r>
        <w:rPr>
          <w:lang w:val="en-US"/>
        </w:rPr>
        <w:t>R+B</w:t>
      </w:r>
    </w:p>
    <w:p w:rsidR="00D32C01" w:rsidRDefault="00D32C01" w:rsidP="00D32C01">
      <w:pPr>
        <w:pStyle w:val="1"/>
        <w:numPr>
          <w:ilvl w:val="0"/>
          <w:numId w:val="12"/>
        </w:numPr>
        <w:rPr>
          <w:lang w:val="en-US"/>
        </w:rPr>
      </w:pPr>
      <w:r>
        <w:rPr>
          <w:lang w:val="en-US"/>
        </w:rPr>
        <w:t>Cyan = G+B</w:t>
      </w:r>
    </w:p>
    <w:p w:rsidR="00D32C01" w:rsidRDefault="00D32C01" w:rsidP="00D32C01">
      <w:pPr>
        <w:pStyle w:val="1"/>
        <w:numPr>
          <w:ilvl w:val="0"/>
          <w:numId w:val="12"/>
        </w:numPr>
        <w:rPr>
          <w:lang w:val="en-US"/>
        </w:rPr>
      </w:pPr>
      <w:r>
        <w:rPr>
          <w:lang w:val="en-US"/>
        </w:rPr>
        <w:t>Yellow = R+G</w:t>
      </w:r>
    </w:p>
    <w:p w:rsidR="00D32C01" w:rsidRDefault="00D32C01" w:rsidP="00D32C01">
      <w:pPr>
        <w:pStyle w:val="1"/>
        <w:ind w:firstLine="708"/>
      </w:pPr>
      <w:r>
        <w:t>Формально они считаются дополнителными по следующему признаку</w:t>
      </w:r>
    </w:p>
    <w:p w:rsidR="00D16746" w:rsidRDefault="00D32C01" w:rsidP="00D32C01">
      <w:pPr>
        <w:pStyle w:val="1"/>
        <w:numPr>
          <w:ilvl w:val="0"/>
          <w:numId w:val="13"/>
        </w:numPr>
        <w:rPr>
          <w:lang w:val="en-US"/>
        </w:rPr>
      </w:pPr>
      <w:r>
        <w:rPr>
          <w:lang w:val="en-US"/>
        </w:rPr>
        <w:t>Magenta</w:t>
      </w:r>
      <w:r w:rsidRPr="00D32C01">
        <w:rPr>
          <w:lang w:val="en-US"/>
        </w:rPr>
        <w:t xml:space="preserve"> –</w:t>
      </w:r>
      <w:r>
        <w:rPr>
          <w:lang w:val="en-US"/>
        </w:rPr>
        <w:t>Green</w:t>
      </w:r>
    </w:p>
    <w:p w:rsidR="00D32C01" w:rsidRDefault="00D32C01" w:rsidP="00D32C01">
      <w:pPr>
        <w:pStyle w:val="1"/>
        <w:numPr>
          <w:ilvl w:val="0"/>
          <w:numId w:val="13"/>
        </w:numPr>
        <w:rPr>
          <w:lang w:val="en-US"/>
        </w:rPr>
      </w:pPr>
      <w:r>
        <w:rPr>
          <w:lang w:val="en-US"/>
        </w:rPr>
        <w:t>Cyan – Red</w:t>
      </w:r>
    </w:p>
    <w:p w:rsidR="00D32C01" w:rsidRDefault="00D32C01" w:rsidP="00D32C01">
      <w:pPr>
        <w:pStyle w:val="1"/>
        <w:numPr>
          <w:ilvl w:val="0"/>
          <w:numId w:val="13"/>
        </w:numPr>
        <w:rPr>
          <w:lang w:val="en-US"/>
        </w:rPr>
      </w:pPr>
      <w:r>
        <w:rPr>
          <w:lang w:val="en-US"/>
        </w:rPr>
        <w:t>Yellow – Blue</w:t>
      </w:r>
    </w:p>
    <w:p w:rsidR="00D32C01" w:rsidRPr="00D32C01" w:rsidRDefault="00D32C01" w:rsidP="00BC41DD">
      <w:pPr>
        <w:pStyle w:val="1"/>
        <w:ind w:firstLine="708"/>
      </w:pPr>
      <w:r>
        <w:t>Смешивая цвета дополнительные цвета с их комплементарными основными в нужной пропорции получается белый цвет. И наоборот, если освещать поверхность с основным цветом светом с оттенком его дополняющим – получим полное поглощение, т.е.  черный цвет.</w:t>
      </w:r>
    </w:p>
    <w:p w:rsidR="00D16746" w:rsidRPr="00D32C01" w:rsidRDefault="00D16746" w:rsidP="00BC41DD">
      <w:pPr>
        <w:pStyle w:val="1"/>
        <w:ind w:firstLine="708"/>
      </w:pPr>
    </w:p>
    <w:p w:rsidR="00D16746" w:rsidRPr="00D32C01" w:rsidRDefault="00D16746" w:rsidP="00BC41DD">
      <w:pPr>
        <w:pStyle w:val="1"/>
        <w:ind w:firstLine="708"/>
      </w:pPr>
    </w:p>
    <w:p w:rsidR="00D16746" w:rsidRDefault="00D32C01" w:rsidP="00BC41DD">
      <w:pPr>
        <w:pStyle w:val="1"/>
        <w:ind w:firstLine="708"/>
      </w:pPr>
      <w:r>
        <w:rPr>
          <w:noProof/>
          <w:lang w:eastAsia="ru-RU"/>
        </w:rPr>
        <w:lastRenderedPageBreak/>
        <w:drawing>
          <wp:inline distT="0" distB="0" distL="0" distR="0" wp14:anchorId="79010BFD" wp14:editId="08B27E79">
            <wp:extent cx="2921707" cy="4335166"/>
            <wp:effectExtent l="0" t="0" r="0" b="825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21707" cy="4335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63D1" w:rsidRDefault="00C463D1" w:rsidP="00BC41DD">
      <w:pPr>
        <w:pStyle w:val="1"/>
        <w:ind w:firstLine="708"/>
      </w:pPr>
    </w:p>
    <w:p w:rsidR="00C463D1" w:rsidRDefault="00C463D1" w:rsidP="00BC41DD">
      <w:pPr>
        <w:pStyle w:val="1"/>
        <w:ind w:firstLine="708"/>
      </w:pPr>
    </w:p>
    <w:p w:rsidR="00C463D1" w:rsidRDefault="007D5BC1" w:rsidP="00BC41DD">
      <w:pPr>
        <w:pStyle w:val="1"/>
        <w:ind w:firstLine="708"/>
      </w:pPr>
      <w:r>
        <w:t>Другим способом описания света является триада яркость(</w:t>
      </w:r>
      <w:r>
        <w:rPr>
          <w:lang w:val="en-US"/>
        </w:rPr>
        <w:t>brightness</w:t>
      </w:r>
      <w:r>
        <w:t>)/оттенок</w:t>
      </w:r>
      <w:r w:rsidRPr="007D5BC1">
        <w:t>(</w:t>
      </w:r>
      <w:r>
        <w:rPr>
          <w:lang w:val="en-US"/>
        </w:rPr>
        <w:t>hue</w:t>
      </w:r>
      <w:r w:rsidRPr="007D5BC1">
        <w:t>)/</w:t>
      </w:r>
      <w:r>
        <w:t xml:space="preserve">насыщенность </w:t>
      </w:r>
      <w:r w:rsidRPr="007D5BC1">
        <w:t>(</w:t>
      </w:r>
      <w:r>
        <w:rPr>
          <w:lang w:val="en-US"/>
        </w:rPr>
        <w:t>saturation</w:t>
      </w:r>
      <w:r w:rsidRPr="007D5BC1">
        <w:t>)</w:t>
      </w:r>
      <w:r>
        <w:t xml:space="preserve">. Вместе оттенок и насыщенность образуют именно характеристику цвета – хроматичность. Используя представление </w:t>
      </w:r>
      <w:r>
        <w:rPr>
          <w:lang w:val="en-US"/>
        </w:rPr>
        <w:t>RBG</w:t>
      </w:r>
      <w:r>
        <w:t xml:space="preserve"> хроматичность может быть получена тремя коэффициентами</w:t>
      </w:r>
    </w:p>
    <w:p w:rsidR="007D5BC1" w:rsidRPr="007D5BC1" w:rsidRDefault="007D5BC1" w:rsidP="007D5BC1">
      <w:pPr>
        <w:pStyle w:val="1"/>
        <w:jc w:val="center"/>
        <w:rPr>
          <w:rFonts w:ascii="Cambria Math" w:hAnsi="Cambria Math"/>
          <w:i/>
          <w:lang w:val="en-US"/>
        </w:rPr>
      </w:pPr>
      <w:r w:rsidRPr="007D5BC1">
        <w:rPr>
          <w:rFonts w:ascii="Cambria Math" w:hAnsi="Cambria Math"/>
          <w:i/>
          <w:lang w:val="en-US"/>
        </w:rPr>
        <w:object w:dxaOrig="1660" w:dyaOrig="2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75pt;height:130.55pt" o:ole="">
            <v:imagedata r:id="rId9" o:title=""/>
          </v:shape>
          <o:OLEObject Type="Embed" ProgID="Equation.DSMT4" ShapeID="_x0000_i1025" DrawAspect="Content" ObjectID="_1707467708" r:id="rId10"/>
        </w:object>
      </w:r>
    </w:p>
    <w:p w:rsidR="00D16746" w:rsidRDefault="00D16746" w:rsidP="00BC41DD">
      <w:pPr>
        <w:pStyle w:val="1"/>
        <w:ind w:firstLine="708"/>
      </w:pPr>
    </w:p>
    <w:p w:rsidR="00D16746" w:rsidRDefault="00204C92" w:rsidP="00BC41DD">
      <w:pPr>
        <w:pStyle w:val="1"/>
        <w:ind w:firstLine="708"/>
      </w:pPr>
      <w:r>
        <w:t xml:space="preserve">В представлении </w:t>
      </w:r>
      <w:r>
        <w:rPr>
          <w:lang w:val="en-US"/>
        </w:rPr>
        <w:t>RGB</w:t>
      </w:r>
      <w:r w:rsidRPr="00204C92">
        <w:t xml:space="preserve"> </w:t>
      </w:r>
      <w:r>
        <w:t>любой цвет является точкой внутри куба</w:t>
      </w:r>
    </w:p>
    <w:p w:rsidR="00204C92" w:rsidRDefault="00204C92" w:rsidP="00BC41DD">
      <w:pPr>
        <w:pStyle w:val="1"/>
        <w:ind w:firstLine="708"/>
      </w:pPr>
      <w:r>
        <w:rPr>
          <w:noProof/>
          <w:lang w:eastAsia="ru-RU"/>
        </w:rPr>
        <w:lastRenderedPageBreak/>
        <w:drawing>
          <wp:inline distT="0" distB="0" distL="0" distR="0" wp14:anchorId="2B4D1431" wp14:editId="3F163F48">
            <wp:extent cx="3195697" cy="2457450"/>
            <wp:effectExtent l="0" t="0" r="508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98830" cy="2459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2B97" w:rsidRPr="00422B97">
        <w:rPr>
          <w:noProof/>
          <w:lang w:eastAsia="ru-RU"/>
        </w:rPr>
        <w:t xml:space="preserve"> </w:t>
      </w:r>
      <w:r w:rsidR="00422B97">
        <w:rPr>
          <w:noProof/>
          <w:lang w:eastAsia="ru-RU"/>
        </w:rPr>
        <w:drawing>
          <wp:inline distT="0" distB="0" distL="0" distR="0" wp14:anchorId="4C75FF1A" wp14:editId="65C85BB0">
            <wp:extent cx="2171765" cy="1912491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71765" cy="1912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4C92" w:rsidRDefault="00204C92" w:rsidP="00BC41DD">
      <w:pPr>
        <w:pStyle w:val="1"/>
        <w:ind w:firstLine="708"/>
      </w:pPr>
    </w:p>
    <w:p w:rsidR="00204C92" w:rsidRDefault="00204C92" w:rsidP="00BC41DD">
      <w:pPr>
        <w:pStyle w:val="1"/>
        <w:ind w:firstLine="708"/>
      </w:pPr>
      <w:r>
        <w:t>Глубиной цвета является количество дискретных значений, которые может принимать каждая из его компонент (или число бит на компоненту цвета).</w:t>
      </w:r>
    </w:p>
    <w:p w:rsidR="00204C92" w:rsidRPr="00204C92" w:rsidRDefault="00204C92" w:rsidP="00BC41DD">
      <w:pPr>
        <w:pStyle w:val="1"/>
        <w:ind w:firstLine="708"/>
      </w:pPr>
    </w:p>
    <w:p w:rsidR="00D16746" w:rsidRDefault="00CF56CD" w:rsidP="00BC41DD">
      <w:pPr>
        <w:pStyle w:val="1"/>
        <w:ind w:firstLine="708"/>
      </w:pPr>
      <w:r>
        <w:t xml:space="preserve">Для того чтобы получить цвет из </w:t>
      </w:r>
      <w:r>
        <w:rPr>
          <w:lang w:val="en-US"/>
        </w:rPr>
        <w:t>RGB</w:t>
      </w:r>
      <w:r w:rsidRPr="00CF56CD">
        <w:t xml:space="preserve"> </w:t>
      </w:r>
      <w:r>
        <w:t xml:space="preserve">в </w:t>
      </w:r>
      <w:r>
        <w:rPr>
          <w:lang w:val="en-US"/>
        </w:rPr>
        <w:t>CMY</w:t>
      </w:r>
      <w:r>
        <w:t xml:space="preserve"> дополнительном представлении, необходимо просто инвертировать соответствующие цвета</w:t>
      </w:r>
    </w:p>
    <w:p w:rsidR="00CF56CD" w:rsidRPr="00CF56CD" w:rsidRDefault="00CF56CD" w:rsidP="00BC41DD">
      <w:pPr>
        <w:pStyle w:val="1"/>
        <w:ind w:firstLine="708"/>
      </w:pPr>
    </w:p>
    <w:p w:rsidR="00D16746" w:rsidRDefault="00CF56CD" w:rsidP="00BC41DD">
      <w:pPr>
        <w:pStyle w:val="1"/>
        <w:ind w:firstLine="708"/>
      </w:pPr>
      <w:r w:rsidRPr="00CF56CD">
        <w:rPr>
          <w:rFonts w:ascii="Cambria Math" w:hAnsi="Cambria Math"/>
          <w:i/>
          <w:position w:val="-56"/>
          <w:lang w:val="en-US"/>
        </w:rPr>
        <w:object w:dxaOrig="1939" w:dyaOrig="1260">
          <v:shape id="_x0000_i1026" type="#_x0000_t75" style="width:96.7pt;height:62.35pt" o:ole="">
            <v:imagedata r:id="rId13" o:title=""/>
          </v:shape>
          <o:OLEObject Type="Embed" ProgID="Equation.DSMT4" ShapeID="_x0000_i1026" DrawAspect="Content" ObjectID="_1707467709" r:id="rId14"/>
        </w:object>
      </w:r>
    </w:p>
    <w:p w:rsidR="00D16746" w:rsidRDefault="00D16746" w:rsidP="00BC41DD">
      <w:pPr>
        <w:pStyle w:val="1"/>
        <w:ind w:firstLine="708"/>
      </w:pPr>
    </w:p>
    <w:p w:rsidR="00404778" w:rsidRDefault="00404778" w:rsidP="00BC41DD">
      <w:pPr>
        <w:pStyle w:val="1"/>
        <w:ind w:firstLine="708"/>
      </w:pPr>
      <w:r>
        <w:t xml:space="preserve">К сожалению представление в форме </w:t>
      </w:r>
      <w:r>
        <w:rPr>
          <w:lang w:val="en-US"/>
        </w:rPr>
        <w:t>RGB</w:t>
      </w:r>
      <w:r w:rsidRPr="00404778">
        <w:t xml:space="preserve"> </w:t>
      </w:r>
      <w:r>
        <w:t xml:space="preserve">не всегда удобно, т.к. в нем в явном виде представлено только три цвета с их интенсивностью, в то время, как для сегментации хотелось бы использовать любой из поддиапазонов видимого спектра.  Для этого применяется схема кодирования цветов </w:t>
      </w:r>
      <w:r>
        <w:rPr>
          <w:lang w:val="en-US"/>
        </w:rPr>
        <w:t>HIS</w:t>
      </w:r>
      <w:r w:rsidRPr="00404778">
        <w:t xml:space="preserve"> (</w:t>
      </w:r>
      <w:r>
        <w:rPr>
          <w:lang w:val="en-US"/>
        </w:rPr>
        <w:t>hue</w:t>
      </w:r>
      <w:r w:rsidRPr="00404778">
        <w:t>-</w:t>
      </w:r>
      <w:r>
        <w:rPr>
          <w:lang w:val="en-US"/>
        </w:rPr>
        <w:t>saturation</w:t>
      </w:r>
      <w:r w:rsidRPr="00404778">
        <w:t>-</w:t>
      </w:r>
      <w:r>
        <w:rPr>
          <w:lang w:val="en-US"/>
        </w:rPr>
        <w:t>intensity</w:t>
      </w:r>
      <w:r w:rsidRPr="00404778">
        <w:t xml:space="preserve"> = </w:t>
      </w:r>
      <w:r>
        <w:t xml:space="preserve">оттенок-насыщенность-интенсивность). Если посмотреть на куб </w:t>
      </w:r>
      <w:r>
        <w:rPr>
          <w:lang w:val="en-US"/>
        </w:rPr>
        <w:t>RGB</w:t>
      </w:r>
      <w:r>
        <w:t>, то можно заметить, что цвета на главной диагонали (</w:t>
      </w:r>
      <w:r w:rsidRPr="00404778">
        <w:t>0,0</w:t>
      </w:r>
      <w:r w:rsidR="00936108">
        <w:t>,0</w:t>
      </w:r>
      <w:r>
        <w:t>)</w:t>
      </w:r>
      <w:r w:rsidRPr="00404778">
        <w:t>-(</w:t>
      </w:r>
      <w:r>
        <w:t>1</w:t>
      </w:r>
      <w:r w:rsidRPr="00404778">
        <w:t>,1</w:t>
      </w:r>
      <w:r w:rsidR="00936108">
        <w:t>,1</w:t>
      </w:r>
      <w:r w:rsidRPr="00404778">
        <w:t>)</w:t>
      </w:r>
      <w:r>
        <w:t xml:space="preserve"> представляют собой оттенки серого с разной интенсивностью. В то время, как смещение от этой центральной диагонали дает оттенок. Вращение точки цвета вокруг этой диагонали приводит к изменению оттенка.</w:t>
      </w:r>
    </w:p>
    <w:p w:rsidR="0049519C" w:rsidRPr="0049519C" w:rsidRDefault="0049519C" w:rsidP="00BC41DD">
      <w:pPr>
        <w:pStyle w:val="1"/>
        <w:ind w:firstLine="708"/>
      </w:pPr>
      <w:r>
        <w:rPr>
          <w:lang w:val="en-US"/>
        </w:rPr>
        <w:t>HSI</w:t>
      </w:r>
      <w:r>
        <w:t xml:space="preserve"> получается постановкой куба </w:t>
      </w:r>
      <w:r>
        <w:rPr>
          <w:lang w:val="en-US"/>
        </w:rPr>
        <w:t>RGB</w:t>
      </w:r>
      <w:r w:rsidRPr="0049519C">
        <w:t xml:space="preserve"> </w:t>
      </w:r>
      <w:r>
        <w:t xml:space="preserve">так, чтобы </w:t>
      </w:r>
      <w:r w:rsidR="00936108">
        <w:t>диагональ (</w:t>
      </w:r>
      <w:r w:rsidR="00936108" w:rsidRPr="00404778">
        <w:t>0,0</w:t>
      </w:r>
      <w:r w:rsidR="00936108">
        <w:t>,0)</w:t>
      </w:r>
      <w:r w:rsidR="00936108" w:rsidRPr="00404778">
        <w:t>-(</w:t>
      </w:r>
      <w:r w:rsidR="00936108">
        <w:t>1</w:t>
      </w:r>
      <w:r w:rsidR="00936108" w:rsidRPr="00404778">
        <w:t>,1</w:t>
      </w:r>
      <w:r w:rsidR="00936108">
        <w:t>,1</w:t>
      </w:r>
      <w:r w:rsidR="00936108" w:rsidRPr="00404778">
        <w:t>)</w:t>
      </w:r>
      <w:r w:rsidR="00936108">
        <w:t xml:space="preserve"> была вертикальной.</w:t>
      </w:r>
    </w:p>
    <w:p w:rsidR="00D16746" w:rsidRDefault="00D16746" w:rsidP="00BC41DD">
      <w:pPr>
        <w:pStyle w:val="1"/>
        <w:ind w:firstLine="708"/>
      </w:pPr>
    </w:p>
    <w:p w:rsidR="00D16746" w:rsidRDefault="00D16746" w:rsidP="00BC41DD">
      <w:pPr>
        <w:pStyle w:val="1"/>
        <w:ind w:firstLine="708"/>
      </w:pPr>
    </w:p>
    <w:p w:rsidR="00D16746" w:rsidRDefault="00404778" w:rsidP="00BC41DD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19FA7D1F" wp14:editId="1A222558">
            <wp:extent cx="5090684" cy="2453342"/>
            <wp:effectExtent l="0" t="0" r="0" b="444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90684" cy="2453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6746" w:rsidRDefault="00D16746" w:rsidP="00BC41DD">
      <w:pPr>
        <w:pStyle w:val="1"/>
        <w:ind w:firstLine="708"/>
      </w:pPr>
    </w:p>
    <w:p w:rsidR="00D16746" w:rsidRDefault="00D16746" w:rsidP="00BC41DD">
      <w:pPr>
        <w:pStyle w:val="1"/>
        <w:ind w:firstLine="708"/>
      </w:pPr>
    </w:p>
    <w:p w:rsidR="00D16746" w:rsidRDefault="00D16746" w:rsidP="00BC41DD">
      <w:pPr>
        <w:pStyle w:val="1"/>
        <w:ind w:firstLine="708"/>
      </w:pPr>
    </w:p>
    <w:p w:rsidR="00936108" w:rsidRDefault="00936108" w:rsidP="00BC41DD">
      <w:pPr>
        <w:pStyle w:val="1"/>
        <w:ind w:firstLine="708"/>
      </w:pPr>
    </w:p>
    <w:p w:rsidR="00936108" w:rsidRPr="00C51DCC" w:rsidRDefault="00936108" w:rsidP="00BC41DD">
      <w:pPr>
        <w:pStyle w:val="1"/>
        <w:ind w:firstLine="708"/>
      </w:pPr>
      <w:r>
        <w:t xml:space="preserve">Сечение куба плоскостями перпендикулярными диагонали интенсивности  </w:t>
      </w:r>
      <w:r w:rsidR="00C51DCC">
        <w:t xml:space="preserve">дает представление оттенка. В различных положениях эти плоскости дают различное сечение куба </w:t>
      </w:r>
      <w:r w:rsidR="00C51DCC">
        <w:rPr>
          <w:lang w:val="en-US"/>
        </w:rPr>
        <w:t>RGB</w:t>
      </w:r>
      <w:r w:rsidR="008D3B45">
        <w:t xml:space="preserve"> (см. рис.). Чем дальше точка цвета в данном сечении от центральной оси (интенсивности) – тем боле выражен цвет. Чем она ближе к центру – тем более блеклым кажется оттенок. Угол относительно положения красного в данном сечении кодирует цвет.</w:t>
      </w:r>
    </w:p>
    <w:p w:rsidR="00D16746" w:rsidRDefault="00936108" w:rsidP="00BC41DD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64849532" wp14:editId="4D5C7E19">
            <wp:extent cx="5684504" cy="3431891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84504" cy="3431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6746" w:rsidRDefault="008D3B45" w:rsidP="00BC41DD">
      <w:pPr>
        <w:pStyle w:val="1"/>
        <w:ind w:firstLine="708"/>
      </w:pPr>
      <w:r>
        <w:t>Различность фигур, получаемых при сечении куба в действительности не имеет существенного значения, т.к. все они изоморфны кругу</w:t>
      </w:r>
    </w:p>
    <w:p w:rsidR="008D3B45" w:rsidRDefault="008D3B45" w:rsidP="00BC41DD">
      <w:pPr>
        <w:pStyle w:val="1"/>
        <w:ind w:firstLine="708"/>
      </w:pPr>
      <w:r>
        <w:rPr>
          <w:noProof/>
          <w:lang w:eastAsia="ru-RU"/>
        </w:rPr>
        <w:lastRenderedPageBreak/>
        <w:drawing>
          <wp:inline distT="0" distB="0" distL="0" distR="0" wp14:anchorId="4292B2D2" wp14:editId="6F2BACF1">
            <wp:extent cx="5706808" cy="7722451"/>
            <wp:effectExtent l="0" t="0" r="825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06808" cy="7722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3B45" w:rsidRDefault="008D3B45" w:rsidP="00BC41DD">
      <w:pPr>
        <w:pStyle w:val="1"/>
        <w:ind w:firstLine="708"/>
      </w:pPr>
    </w:p>
    <w:p w:rsidR="008D3B45" w:rsidRDefault="008D3B45" w:rsidP="00BC41DD">
      <w:pPr>
        <w:pStyle w:val="1"/>
        <w:ind w:firstLine="708"/>
      </w:pPr>
    </w:p>
    <w:p w:rsidR="00EB3D08" w:rsidRDefault="00EB3D08">
      <w:pPr>
        <w:rPr>
          <w:rFonts w:cs="Times New Roman"/>
          <w:szCs w:val="24"/>
        </w:rPr>
      </w:pPr>
      <w:r>
        <w:br w:type="page"/>
      </w:r>
    </w:p>
    <w:p w:rsidR="008D3B45" w:rsidRDefault="008D3B45" w:rsidP="00BC41DD">
      <w:pPr>
        <w:pStyle w:val="1"/>
        <w:ind w:firstLine="708"/>
      </w:pPr>
    </w:p>
    <w:p w:rsidR="00EB3D08" w:rsidRDefault="00EB3D08" w:rsidP="00BC41DD">
      <w:pPr>
        <w:pStyle w:val="1"/>
        <w:ind w:firstLine="708"/>
      </w:pPr>
    </w:p>
    <w:p w:rsidR="00EB3D08" w:rsidRDefault="00EB3D08" w:rsidP="00BC41DD">
      <w:pPr>
        <w:pStyle w:val="1"/>
        <w:ind w:firstLine="708"/>
      </w:pPr>
    </w:p>
    <w:p w:rsidR="00EB3D08" w:rsidRDefault="00EB3D08" w:rsidP="00BC41DD">
      <w:pPr>
        <w:pStyle w:val="1"/>
        <w:ind w:firstLine="708"/>
      </w:pPr>
    </w:p>
    <w:p w:rsidR="00EB3D08" w:rsidRDefault="00EB3D08" w:rsidP="00BC41DD">
      <w:pPr>
        <w:pStyle w:val="1"/>
        <w:ind w:firstLine="708"/>
      </w:pPr>
    </w:p>
    <w:p w:rsidR="00EB3D08" w:rsidRDefault="00EB3D08" w:rsidP="00BC41DD">
      <w:pPr>
        <w:pStyle w:val="1"/>
        <w:ind w:firstLine="708"/>
      </w:pPr>
    </w:p>
    <w:p w:rsidR="00EB3D08" w:rsidRDefault="00EB3D08" w:rsidP="00BC41DD">
      <w:pPr>
        <w:pStyle w:val="1"/>
        <w:ind w:firstLine="708"/>
      </w:pPr>
    </w:p>
    <w:p w:rsidR="00EB3D08" w:rsidRDefault="00EB3D08" w:rsidP="00BC41DD">
      <w:pPr>
        <w:pStyle w:val="1"/>
        <w:ind w:firstLine="708"/>
      </w:pPr>
      <w:r>
        <w:t xml:space="preserve">Преобразование из </w:t>
      </w:r>
      <w:r>
        <w:rPr>
          <w:lang w:val="en-US"/>
        </w:rPr>
        <w:t>RGB</w:t>
      </w:r>
      <w:r>
        <w:t xml:space="preserve"> в </w:t>
      </w:r>
      <w:r>
        <w:rPr>
          <w:lang w:val="en-US"/>
        </w:rPr>
        <w:t>HSI</w:t>
      </w:r>
      <w:r>
        <w:t xml:space="preserve"> осуществляется следующим образом</w:t>
      </w:r>
    </w:p>
    <w:p w:rsidR="00EB3D08" w:rsidRDefault="00EB3D08" w:rsidP="00BC41DD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528D865C" wp14:editId="32A2BF3E">
            <wp:extent cx="2149462" cy="501820"/>
            <wp:effectExtent l="0" t="0" r="381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49462" cy="501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3D08" w:rsidRDefault="00EB3D08" w:rsidP="00BC41DD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032CCED1" wp14:editId="6906D9AD">
            <wp:extent cx="3415163" cy="713699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415163" cy="713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3D08" w:rsidRDefault="00EB3D08" w:rsidP="00BC41DD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0F9181BD" wp14:editId="744A2808">
            <wp:extent cx="2815767" cy="460002"/>
            <wp:effectExtent l="0" t="0" r="381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15767" cy="460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3D08" w:rsidRPr="00EB3D08" w:rsidRDefault="00EB3D08" w:rsidP="00BC41DD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0AA8A1E1" wp14:editId="5ABE3BA9">
            <wp:extent cx="1458066" cy="493456"/>
            <wp:effectExtent l="0" t="0" r="8890" b="190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458066" cy="4934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3D08" w:rsidRPr="00EB3D08" w:rsidRDefault="00EB3D08" w:rsidP="00BC41DD">
      <w:pPr>
        <w:pStyle w:val="1"/>
        <w:ind w:firstLine="708"/>
      </w:pPr>
    </w:p>
    <w:p w:rsidR="00EB3D08" w:rsidRPr="00EB3D08" w:rsidRDefault="00EB3D08" w:rsidP="00BC41DD">
      <w:pPr>
        <w:pStyle w:val="1"/>
        <w:ind w:firstLine="708"/>
      </w:pPr>
    </w:p>
    <w:p w:rsidR="00EB3D08" w:rsidRDefault="00EB3D08" w:rsidP="00BC41DD">
      <w:pPr>
        <w:pStyle w:val="1"/>
        <w:ind w:firstLine="708"/>
      </w:pPr>
      <w:r>
        <w:t xml:space="preserve">Преобразование обратно в </w:t>
      </w:r>
      <w:r>
        <w:rPr>
          <w:lang w:val="en-US"/>
        </w:rPr>
        <w:t>RGB</w:t>
      </w:r>
      <w:r>
        <w:t xml:space="preserve"> не столь тривиально. Оно зависит от значения оттенка </w:t>
      </w:r>
      <w:r>
        <w:rPr>
          <w:lang w:val="en-US"/>
        </w:rPr>
        <w:t>H</w:t>
      </w:r>
    </w:p>
    <w:p w:rsidR="00EB3D08" w:rsidRPr="003A6DD1" w:rsidRDefault="003A6DD1" w:rsidP="00BC41DD">
      <w:pPr>
        <w:pStyle w:val="1"/>
        <w:ind w:firstLine="708"/>
        <w:rPr>
          <w:i/>
          <w:u w:val="single"/>
          <w:lang w:val="en-US"/>
        </w:rPr>
      </w:pPr>
      <m:oMath>
        <m:r>
          <w:rPr>
            <w:rFonts w:ascii="Cambria Math" w:hAnsi="Cambria Math"/>
            <w:u w:val="single"/>
          </w:rPr>
          <m:t>0°</m:t>
        </m:r>
        <m:r>
          <w:rPr>
            <w:rFonts w:ascii="Cambria Math" w:hAnsi="Cambria Math"/>
            <w:u w:val="single"/>
            <w:lang w:val="en-US"/>
          </w:rPr>
          <m:t>≤H≤120°</m:t>
        </m:r>
      </m:oMath>
      <w:r w:rsidRPr="003A6DD1">
        <w:rPr>
          <w:rFonts w:eastAsiaTheme="minorEastAsia"/>
          <w:i/>
          <w:u w:val="single"/>
          <w:lang w:val="en-US"/>
        </w:rPr>
        <w:t>:</w:t>
      </w:r>
    </w:p>
    <w:p w:rsidR="00EB3D08" w:rsidRPr="00EB3D08" w:rsidRDefault="003A6DD1" w:rsidP="00BC41DD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5AD4BBE7" wp14:editId="6D331A9C">
            <wp:extent cx="2182917" cy="683033"/>
            <wp:effectExtent l="0" t="0" r="8255" b="317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182917" cy="683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3D08" w:rsidRPr="00EB3D08" w:rsidRDefault="003A6DD1" w:rsidP="00BC41DD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50CC8978" wp14:editId="322140B2">
            <wp:extent cx="1463641" cy="326183"/>
            <wp:effectExtent l="0" t="0" r="381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63641" cy="326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DD1" w:rsidRPr="003A6DD1" w:rsidRDefault="003A6DD1" w:rsidP="003A6DD1">
      <w:pPr>
        <w:pStyle w:val="1"/>
        <w:ind w:firstLine="708"/>
        <w:rPr>
          <w:i/>
          <w:u w:val="single"/>
          <w:lang w:val="en-US"/>
        </w:rPr>
      </w:pPr>
      <m:oMath>
        <m:r>
          <w:rPr>
            <w:rFonts w:ascii="Cambria Math" w:hAnsi="Cambria Math"/>
            <w:u w:val="single"/>
          </w:rPr>
          <m:t>120°</m:t>
        </m:r>
        <m:r>
          <w:rPr>
            <w:rFonts w:ascii="Cambria Math" w:hAnsi="Cambria Math"/>
            <w:u w:val="single"/>
            <w:lang w:val="en-US"/>
          </w:rPr>
          <m:t>&lt;H≤240°</m:t>
        </m:r>
      </m:oMath>
      <w:r w:rsidRPr="003A6DD1">
        <w:rPr>
          <w:rFonts w:eastAsiaTheme="minorEastAsia"/>
          <w:i/>
          <w:u w:val="single"/>
          <w:lang w:val="en-US"/>
        </w:rPr>
        <w:t>:</w:t>
      </w:r>
    </w:p>
    <w:p w:rsidR="00EB3D08" w:rsidRPr="00EB3D08" w:rsidRDefault="00EB3D08" w:rsidP="00BC41DD">
      <w:pPr>
        <w:pStyle w:val="1"/>
        <w:ind w:firstLine="708"/>
      </w:pPr>
    </w:p>
    <w:p w:rsidR="003A6DD1" w:rsidRDefault="003A6DD1" w:rsidP="00BC41DD">
      <w:pPr>
        <w:pStyle w:val="1"/>
        <w:ind w:firstLine="708"/>
      </w:pPr>
      <w:r>
        <w:t>Сначала смещаем Н :</w:t>
      </w:r>
    </w:p>
    <w:p w:rsidR="00EB3D08" w:rsidRDefault="003A6DD1" w:rsidP="00BC41DD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65C42988" wp14:editId="39E84C5F">
            <wp:extent cx="1092852" cy="223031"/>
            <wp:effectExtent l="0" t="0" r="0" b="571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92852" cy="22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DD1" w:rsidRDefault="003A6DD1" w:rsidP="00BC41DD">
      <w:pPr>
        <w:pStyle w:val="1"/>
        <w:ind w:firstLine="708"/>
      </w:pPr>
      <w:r>
        <w:t>Затем вычисляем</w:t>
      </w:r>
    </w:p>
    <w:p w:rsidR="003A6DD1" w:rsidRDefault="003A6DD1" w:rsidP="00BC41DD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2A104A5B" wp14:editId="239A26A3">
            <wp:extent cx="2088128" cy="758306"/>
            <wp:effectExtent l="0" t="0" r="7620" b="381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088128" cy="758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DD1" w:rsidRDefault="003A6DD1" w:rsidP="00BC41DD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4C5B49BD" wp14:editId="6528BAA3">
            <wp:extent cx="1338186" cy="21188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38186" cy="211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DD1" w:rsidRPr="003A6DD1" w:rsidRDefault="003A6DD1" w:rsidP="003A6DD1">
      <w:pPr>
        <w:pStyle w:val="1"/>
        <w:ind w:firstLine="708"/>
        <w:rPr>
          <w:i/>
          <w:u w:val="single"/>
          <w:lang w:val="en-US"/>
        </w:rPr>
      </w:pPr>
      <m:oMath>
        <m:r>
          <w:rPr>
            <w:rFonts w:ascii="Cambria Math" w:hAnsi="Cambria Math"/>
            <w:u w:val="single"/>
          </w:rPr>
          <m:t>240°</m:t>
        </m:r>
        <m:r>
          <w:rPr>
            <w:rFonts w:ascii="Cambria Math" w:hAnsi="Cambria Math"/>
            <w:u w:val="single"/>
            <w:lang w:val="en-US"/>
          </w:rPr>
          <m:t>&lt;H≤360°</m:t>
        </m:r>
      </m:oMath>
      <w:r w:rsidRPr="003A6DD1">
        <w:rPr>
          <w:rFonts w:eastAsiaTheme="minorEastAsia"/>
          <w:i/>
          <w:u w:val="single"/>
          <w:lang w:val="en-US"/>
        </w:rPr>
        <w:t>:</w:t>
      </w:r>
    </w:p>
    <w:p w:rsidR="003A6DD1" w:rsidRDefault="003A6DD1" w:rsidP="003A6DD1">
      <w:pPr>
        <w:pStyle w:val="1"/>
        <w:ind w:firstLine="708"/>
      </w:pPr>
      <w:r>
        <w:t>Сначала смещаем Н :</w:t>
      </w:r>
    </w:p>
    <w:p w:rsidR="003A6DD1" w:rsidRDefault="003A6DD1" w:rsidP="003A6DD1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38A94FC4" wp14:editId="28C18ED4">
            <wp:extent cx="1076125" cy="203516"/>
            <wp:effectExtent l="0" t="0" r="0" b="635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076125" cy="203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DD1" w:rsidRDefault="003A6DD1" w:rsidP="003A6DD1">
      <w:pPr>
        <w:pStyle w:val="1"/>
        <w:ind w:firstLine="708"/>
      </w:pPr>
      <w:r>
        <w:t>Затем вычисляем</w:t>
      </w:r>
    </w:p>
    <w:p w:rsidR="003A6DD1" w:rsidRDefault="003A6DD1" w:rsidP="003A6DD1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6C3FEDAB" wp14:editId="6B8DB487">
            <wp:extent cx="2177341" cy="763881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177341" cy="763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DD1" w:rsidRDefault="003A6DD1" w:rsidP="003A6DD1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51A4D8F6" wp14:editId="55673C94">
            <wp:extent cx="1368853" cy="228607"/>
            <wp:effectExtent l="0" t="0" r="317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68853" cy="228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DD1" w:rsidRDefault="003A6DD1" w:rsidP="00BC41DD">
      <w:pPr>
        <w:pStyle w:val="1"/>
        <w:ind w:firstLine="708"/>
      </w:pPr>
    </w:p>
    <w:p w:rsidR="005B4033" w:rsidRDefault="005B4033" w:rsidP="005B4033">
      <w:pPr>
        <w:pStyle w:val="1"/>
        <w:ind w:firstLine="708"/>
      </w:pPr>
      <w:r>
        <w:lastRenderedPageBreak/>
        <w:t xml:space="preserve">Преобразование между цветовыми пространствами в </w:t>
      </w:r>
      <w:r>
        <w:rPr>
          <w:lang w:val="en-US"/>
        </w:rPr>
        <w:t>OpenCV</w:t>
      </w:r>
      <w:r>
        <w:t xml:space="preserve"> осуществляется функцией </w:t>
      </w:r>
      <w:r w:rsidRPr="005B4033">
        <w:br/>
      </w:r>
      <w:r w:rsidRPr="00B71E49">
        <w:t>Функция</w:t>
      </w:r>
      <w:r w:rsidRPr="000A2BBD">
        <w:t xml:space="preserve"> </w:t>
      </w:r>
      <w:r w:rsidRPr="003A408A">
        <w:rPr>
          <w:lang w:val="en-US"/>
        </w:rPr>
        <w:t>OpenCV</w:t>
      </w:r>
      <w:r w:rsidRPr="000A2BBD">
        <w:t xml:space="preserve">: </w:t>
      </w:r>
      <w:hyperlink r:id="rId30" w:anchor="ga48af0ab51e36436c5d04340e036ce981" w:history="1">
        <w:r w:rsidRPr="007F7E07">
          <w:rPr>
            <w:rFonts w:ascii="Helvetica" w:hAnsi="Helvetica" w:cstheme="minorBidi"/>
            <w:b/>
            <w:bCs/>
            <w:color w:val="3D578C"/>
            <w:sz w:val="21"/>
            <w:szCs w:val="21"/>
            <w:u w:val="single"/>
            <w:shd w:val="clear" w:color="auto" w:fill="FFFFFF"/>
          </w:rPr>
          <w:t>cv::</w:t>
        </w:r>
        <w:r w:rsidR="00D6778B">
          <w:rPr>
            <w:rFonts w:ascii="Helvetica" w:hAnsi="Helvetica" w:cstheme="minorBidi"/>
            <w:b/>
            <w:bCs/>
            <w:color w:val="3D578C"/>
            <w:sz w:val="21"/>
            <w:szCs w:val="21"/>
            <w:u w:val="single"/>
            <w:shd w:val="clear" w:color="auto" w:fill="FFFFFF"/>
            <w:lang w:val="en-US"/>
          </w:rPr>
          <w:t>cvtColor</w:t>
        </w:r>
      </w:hyperlink>
    </w:p>
    <w:p w:rsidR="003A6DD1" w:rsidRPr="005B4033" w:rsidRDefault="003A6DD1" w:rsidP="00BC41DD">
      <w:pPr>
        <w:pStyle w:val="1"/>
        <w:ind w:firstLine="708"/>
      </w:pPr>
    </w:p>
    <w:p w:rsidR="008D3B45" w:rsidRDefault="008D3B45" w:rsidP="00BC41DD">
      <w:pPr>
        <w:pStyle w:val="1"/>
        <w:ind w:firstLine="708"/>
      </w:pPr>
    </w:p>
    <w:p w:rsidR="007F7E07" w:rsidRDefault="007F7E07" w:rsidP="00BC41DD">
      <w:pPr>
        <w:pStyle w:val="1"/>
        <w:ind w:firstLine="708"/>
      </w:pPr>
      <w:r>
        <w:t xml:space="preserve">Сегментация в цветовом пространстве осущетсвляется проверкой вхождения пикселя в диапазон по одной или нескольким координатам цветового представления. </w:t>
      </w:r>
    </w:p>
    <w:p w:rsidR="007F7E07" w:rsidRDefault="007F7E07" w:rsidP="00BC41DD">
      <w:pPr>
        <w:pStyle w:val="1"/>
        <w:ind w:firstLine="708"/>
      </w:pPr>
      <w:r w:rsidRPr="00B71E49">
        <w:t>Функция</w:t>
      </w:r>
      <w:r w:rsidRPr="000A2BBD">
        <w:t xml:space="preserve"> </w:t>
      </w:r>
      <w:r w:rsidRPr="003A408A">
        <w:rPr>
          <w:lang w:val="en-US"/>
        </w:rPr>
        <w:t>OpenCV</w:t>
      </w:r>
      <w:r w:rsidRPr="000A2BBD">
        <w:t xml:space="preserve">: </w:t>
      </w:r>
      <w:hyperlink r:id="rId31" w:anchor="ga48af0ab51e36436c5d04340e036ce981" w:history="1">
        <w:r w:rsidRPr="007F7E07">
          <w:rPr>
            <w:rFonts w:ascii="Helvetica" w:hAnsi="Helvetica" w:cstheme="minorBidi"/>
            <w:b/>
            <w:bCs/>
            <w:color w:val="3D578C"/>
            <w:sz w:val="21"/>
            <w:szCs w:val="21"/>
            <w:u w:val="single"/>
            <w:shd w:val="clear" w:color="auto" w:fill="FFFFFF"/>
          </w:rPr>
          <w:t>cv::inRange</w:t>
        </w:r>
      </w:hyperlink>
    </w:p>
    <w:p w:rsidR="007F7E07" w:rsidRDefault="002D44F2" w:rsidP="00BC41DD">
      <w:pPr>
        <w:pStyle w:val="1"/>
        <w:ind w:firstLine="708"/>
      </w:pPr>
      <w:r>
        <w:t xml:space="preserve">Более точной сегментации можно добиться если вводить специальные функции над точками </w:t>
      </w:r>
      <w:r w:rsidR="00680F44">
        <w:t>цветового пространства, которые фактически являются функциями принадлежности конкретного цвета к объекту.</w:t>
      </w:r>
      <w:r w:rsidR="00E4627C">
        <w:t xml:space="preserve"> Пример такой функции принадлежности показан на изображении</w:t>
      </w:r>
    </w:p>
    <w:p w:rsidR="00680F44" w:rsidRDefault="00680F44" w:rsidP="00BC41DD">
      <w:pPr>
        <w:pStyle w:val="1"/>
        <w:ind w:firstLine="708"/>
      </w:pPr>
    </w:p>
    <w:p w:rsidR="00680F44" w:rsidRDefault="00680F44" w:rsidP="00BC41DD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498E96D2" wp14:editId="7D6B3AC5">
            <wp:extent cx="5464261" cy="2049098"/>
            <wp:effectExtent l="0" t="0" r="3175" b="889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464261" cy="2049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44F2" w:rsidRDefault="002D44F2" w:rsidP="00BC41DD">
      <w:pPr>
        <w:pStyle w:val="1"/>
        <w:ind w:firstLine="708"/>
      </w:pPr>
    </w:p>
    <w:p w:rsidR="006D4D77" w:rsidRDefault="006D4D77" w:rsidP="00BC41DD">
      <w:pPr>
        <w:pStyle w:val="1"/>
        <w:ind w:firstLine="708"/>
      </w:pPr>
      <w:r>
        <w:t>Для детекции краев в цветовом пространстве можно также ввести понятие цветового градиента</w:t>
      </w:r>
    </w:p>
    <w:p w:rsidR="006D4D77" w:rsidRDefault="006D4D77" w:rsidP="00BC41DD">
      <w:pPr>
        <w:pStyle w:val="1"/>
        <w:ind w:firstLine="708"/>
      </w:pPr>
    </w:p>
    <w:p w:rsidR="006D4D77" w:rsidRDefault="006D4D77" w:rsidP="00BC41DD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29EB50CE" wp14:editId="461720FA">
            <wp:extent cx="1904128" cy="646790"/>
            <wp:effectExtent l="0" t="0" r="1270" b="127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904128" cy="646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4D77" w:rsidRDefault="006D4D77" w:rsidP="00BC41DD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339AC567" wp14:editId="691AB3CE">
            <wp:extent cx="1881825" cy="499032"/>
            <wp:effectExtent l="0" t="0" r="444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881825" cy="499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4D77" w:rsidRDefault="006D4D77" w:rsidP="00BC41DD">
      <w:pPr>
        <w:pStyle w:val="1"/>
        <w:ind w:firstLine="708"/>
      </w:pPr>
      <w:r>
        <w:t xml:space="preserve">Величины </w:t>
      </w:r>
      <w:r>
        <w:rPr>
          <w:lang w:val="en-US"/>
        </w:rPr>
        <w:t>r</w:t>
      </w:r>
      <w:r w:rsidRPr="006D4D77">
        <w:t>,</w:t>
      </w:r>
      <w:r>
        <w:rPr>
          <w:lang w:val="en-US"/>
        </w:rPr>
        <w:t>g</w:t>
      </w:r>
      <w:r w:rsidRPr="006D4D77">
        <w:t>,</w:t>
      </w:r>
      <w:r>
        <w:rPr>
          <w:lang w:val="en-US"/>
        </w:rPr>
        <w:t>b</w:t>
      </w:r>
      <w:r>
        <w:t xml:space="preserve"> представляются собой координаты в цветовом пространстве для цвета данного пикслея.</w:t>
      </w:r>
    </w:p>
    <w:p w:rsidR="006D4D77" w:rsidRPr="006D4D77" w:rsidRDefault="006D4D77" w:rsidP="00BC41DD">
      <w:pPr>
        <w:pStyle w:val="1"/>
        <w:ind w:firstLine="708"/>
      </w:pPr>
    </w:p>
    <w:p w:rsidR="006D4D77" w:rsidRDefault="006D4D77" w:rsidP="00BC41DD">
      <w:pPr>
        <w:pStyle w:val="1"/>
        <w:ind w:firstLine="708"/>
      </w:pPr>
      <w:r>
        <w:t>Вводя величины</w:t>
      </w:r>
    </w:p>
    <w:p w:rsidR="006D4D77" w:rsidRDefault="006D4D77" w:rsidP="00BC41DD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56D4EAE6" wp14:editId="41446A2D">
            <wp:extent cx="3242314" cy="1207156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242314" cy="1207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4D77" w:rsidRDefault="006D4D77" w:rsidP="00BC41DD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4B9AB0E0" wp14:editId="415A4615">
            <wp:extent cx="3404012" cy="557578"/>
            <wp:effectExtent l="0" t="0" r="635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404012" cy="557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4D77" w:rsidRDefault="006D4D77" w:rsidP="00BC41DD">
      <w:pPr>
        <w:pStyle w:val="1"/>
        <w:ind w:firstLine="708"/>
      </w:pPr>
      <w:r>
        <w:t>Можно определить направление наискорейшего изменения цвета в данной точке</w:t>
      </w:r>
    </w:p>
    <w:p w:rsidR="006D4D77" w:rsidRDefault="006D4D77" w:rsidP="00BC41DD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31747339" wp14:editId="37066333">
            <wp:extent cx="1859522" cy="632851"/>
            <wp:effectExtent l="0" t="0" r="762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859522" cy="632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4D77" w:rsidRDefault="006D4D77" w:rsidP="00BC41DD">
      <w:pPr>
        <w:pStyle w:val="1"/>
        <w:ind w:firstLine="708"/>
      </w:pPr>
    </w:p>
    <w:p w:rsidR="006D4D77" w:rsidRDefault="006D4D77" w:rsidP="00BC41DD">
      <w:pPr>
        <w:pStyle w:val="1"/>
        <w:ind w:firstLine="708"/>
      </w:pPr>
      <w:r>
        <w:t>И модуль этого изменения как</w:t>
      </w:r>
    </w:p>
    <w:p w:rsidR="006D4D77" w:rsidRDefault="006D4D77" w:rsidP="00BC41DD">
      <w:pPr>
        <w:pStyle w:val="1"/>
        <w:ind w:firstLine="708"/>
      </w:pPr>
      <w:r>
        <w:rPr>
          <w:noProof/>
          <w:lang w:eastAsia="ru-RU"/>
        </w:rPr>
        <w:lastRenderedPageBreak/>
        <w:drawing>
          <wp:inline distT="0" distB="0" distL="0" distR="0" wp14:anchorId="0CC856F7" wp14:editId="7CBD0277">
            <wp:extent cx="4084257" cy="457214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084257" cy="457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7E07" w:rsidRDefault="007F7E07" w:rsidP="00BC41DD">
      <w:pPr>
        <w:pStyle w:val="1"/>
        <w:ind w:firstLine="708"/>
      </w:pPr>
    </w:p>
    <w:p w:rsidR="005C0A1D" w:rsidRPr="005C0A1D" w:rsidRDefault="005C0A1D" w:rsidP="005C0A1D">
      <w:pPr>
        <w:pStyle w:val="1"/>
        <w:jc w:val="center"/>
        <w:rPr>
          <w:i/>
        </w:rPr>
      </w:pPr>
      <w:r w:rsidRPr="005C0A1D">
        <w:rPr>
          <w:i/>
        </w:rPr>
        <w:t>Пороговая сегментация изображений</w:t>
      </w:r>
    </w:p>
    <w:p w:rsidR="005C0A1D" w:rsidRDefault="005C0A1D" w:rsidP="005C0A1D">
      <w:pPr>
        <w:pStyle w:val="1"/>
        <w:ind w:firstLine="708"/>
      </w:pPr>
    </w:p>
    <w:p w:rsidR="007F7E07" w:rsidRDefault="005C0A1D" w:rsidP="00BC41DD">
      <w:pPr>
        <w:pStyle w:val="1"/>
        <w:ind w:firstLine="708"/>
      </w:pPr>
      <w:r>
        <w:t>В значительном числе случаем, интерес на изображении представляют области определенной интенсивности или контраста интенсивности. Цветовая характеристика, в таких случаях, не доступна и/или не несет существенного вклада в обработку.</w:t>
      </w:r>
      <w:r w:rsidR="00E65746">
        <w:t xml:space="preserve"> </w:t>
      </w:r>
    </w:p>
    <w:p w:rsidR="005C0A1D" w:rsidRDefault="00280823" w:rsidP="00BC41DD">
      <w:pPr>
        <w:pStyle w:val="1"/>
        <w:ind w:firstLine="708"/>
        <w:rPr>
          <w:rFonts w:eastAsiaTheme="minorEastAsia"/>
        </w:rPr>
      </w:pPr>
      <w:r>
        <w:t xml:space="preserve">В базовом представлении для сегментации изображения в оттенках серого </w:t>
      </w:r>
      <w:r w:rsidRPr="00ED5066">
        <w:t>(</w:t>
      </w:r>
      <w:r>
        <w:rPr>
          <w:lang w:val="en-US"/>
        </w:rPr>
        <w:t>grayscale</w:t>
      </w:r>
      <w:r w:rsidRPr="00ED5066">
        <w:t>)</w:t>
      </w:r>
      <w:r w:rsidR="00ED5066" w:rsidRPr="00ED5066">
        <w:t xml:space="preserve"> </w:t>
      </w:r>
      <w:r w:rsidR="00ED5066">
        <w:t xml:space="preserve">осуществляется сравнением интенсивности пикселя с порогом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&gt;T</m:t>
        </m:r>
      </m:oMath>
      <w:r w:rsidR="00ED5066">
        <w:rPr>
          <w:rFonts w:eastAsiaTheme="minorEastAsia"/>
        </w:rPr>
        <w:t>.</w:t>
      </w:r>
      <w:r w:rsidR="00E65746">
        <w:rPr>
          <w:rFonts w:eastAsiaTheme="minorEastAsia"/>
        </w:rPr>
        <w:t xml:space="preserve"> Такое преобразование переводит изображение из оттенков серого в бинарное (каждый пиксель которого показывает, принадлежит ли он объекту 1 или фону 0) называется пороговой фильтрацией.</w:t>
      </w:r>
      <w:r w:rsidR="00EC65D8">
        <w:rPr>
          <w:rFonts w:eastAsiaTheme="minorEastAsia"/>
        </w:rPr>
        <w:t xml:space="preserve"> Такая сегментация возможна в случае если (например, объект и фон образуют два раздельных кластера), как на гистограмме</w:t>
      </w:r>
    </w:p>
    <w:p w:rsidR="00EC65D8" w:rsidRDefault="00EC65D8" w:rsidP="00EC65D8">
      <w:pPr>
        <w:pStyle w:val="1"/>
        <w:ind w:firstLine="708"/>
        <w:jc w:val="center"/>
        <w:rPr>
          <w:rFonts w:eastAsiaTheme="minorEastAsia"/>
        </w:rPr>
      </w:pPr>
      <w:r>
        <w:rPr>
          <w:noProof/>
          <w:lang w:eastAsia="ru-RU"/>
        </w:rPr>
        <w:drawing>
          <wp:inline distT="0" distB="0" distL="0" distR="0" wp14:anchorId="1B6C76A5" wp14:editId="2AFC1B9D">
            <wp:extent cx="2305584" cy="1708976"/>
            <wp:effectExtent l="0" t="0" r="0" b="571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305584" cy="1708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5066" w:rsidRPr="00ED5066" w:rsidRDefault="00ED5066" w:rsidP="00BC41DD">
      <w:pPr>
        <w:pStyle w:val="1"/>
        <w:ind w:firstLine="708"/>
        <w:rPr>
          <w:i/>
        </w:rPr>
      </w:pPr>
    </w:p>
    <w:p w:rsidR="00EC65D8" w:rsidRPr="00EC65D8" w:rsidRDefault="00EC65D8" w:rsidP="00BC41DD">
      <w:pPr>
        <w:pStyle w:val="1"/>
        <w:ind w:firstLine="708"/>
        <w:rPr>
          <w:rFonts w:eastAsiaTheme="minorEastAsia"/>
        </w:rPr>
      </w:pPr>
      <w:r>
        <w:t xml:space="preserve">В случае же когда объект соответствует некоторой промежуточному спектру интенсивностей, пороговую функцию приходится усложнять, например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≤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.</w:t>
      </w:r>
    </w:p>
    <w:p w:rsidR="007F7E07" w:rsidRDefault="00EC65D8" w:rsidP="00EC65D8">
      <w:pPr>
        <w:pStyle w:val="1"/>
        <w:ind w:firstLine="708"/>
        <w:jc w:val="center"/>
        <w:rPr>
          <w:lang w:val="en-US"/>
        </w:rPr>
      </w:pPr>
      <w:r w:rsidRPr="00EC65D8">
        <w:rPr>
          <w:noProof/>
          <w:lang w:eastAsia="ru-RU"/>
        </w:rPr>
        <w:drawing>
          <wp:inline distT="0" distB="0" distL="0" distR="0" wp14:anchorId="225C92EB" wp14:editId="547D0CAC">
            <wp:extent cx="2417099" cy="1764733"/>
            <wp:effectExtent l="0" t="0" r="2540" b="698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417099" cy="1764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65D8" w:rsidRPr="00EC65D8" w:rsidRDefault="00EC65D8" w:rsidP="00EC65D8">
      <w:pPr>
        <w:pStyle w:val="1"/>
        <w:ind w:firstLine="708"/>
      </w:pPr>
      <w:r>
        <w:t>Ситуация дополнительно усложняется, если на изображении присутствует градиент освещенности</w:t>
      </w:r>
    </w:p>
    <w:p w:rsidR="007F7E07" w:rsidRDefault="00EC65D8" w:rsidP="00BC41DD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5FA5C67F" wp14:editId="6C0FA71D">
            <wp:extent cx="2715403" cy="2188492"/>
            <wp:effectExtent l="0" t="0" r="8890" b="254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715403" cy="2188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65D8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572AAAA7" wp14:editId="5E963E44">
            <wp:extent cx="2620615" cy="2102068"/>
            <wp:effectExtent l="0" t="0" r="889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620615" cy="2102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7E07" w:rsidRDefault="00EC65D8" w:rsidP="00EC65D8">
      <w:pPr>
        <w:pStyle w:val="1"/>
        <w:ind w:firstLine="708"/>
        <w:jc w:val="center"/>
      </w:pPr>
      <w:r>
        <w:t>Объект на фоне (нормальная освещенность)</w:t>
      </w:r>
    </w:p>
    <w:p w:rsidR="007F7E07" w:rsidRDefault="007F7E07" w:rsidP="00BC41DD">
      <w:pPr>
        <w:pStyle w:val="1"/>
        <w:ind w:firstLine="708"/>
      </w:pPr>
    </w:p>
    <w:p w:rsidR="007F7E07" w:rsidRDefault="007F7E07" w:rsidP="00BC41DD">
      <w:pPr>
        <w:pStyle w:val="1"/>
        <w:ind w:firstLine="708"/>
      </w:pPr>
    </w:p>
    <w:p w:rsidR="007F7E07" w:rsidRDefault="007F7E07" w:rsidP="00BC41DD">
      <w:pPr>
        <w:pStyle w:val="1"/>
        <w:ind w:firstLine="708"/>
      </w:pPr>
    </w:p>
    <w:p w:rsidR="007F7E07" w:rsidRDefault="007F7E07" w:rsidP="00BC41DD">
      <w:pPr>
        <w:pStyle w:val="1"/>
        <w:ind w:firstLine="708"/>
      </w:pPr>
    </w:p>
    <w:p w:rsidR="007F7E07" w:rsidRDefault="00EC65D8" w:rsidP="00BC41DD">
      <w:pPr>
        <w:pStyle w:val="1"/>
        <w:ind w:firstLine="708"/>
      </w:pPr>
      <w:r>
        <w:rPr>
          <w:noProof/>
          <w:lang w:eastAsia="ru-RU"/>
        </w:rPr>
        <w:drawing>
          <wp:inline distT="0" distB="0" distL="0" distR="0" wp14:anchorId="67BE25E2" wp14:editId="04C02DD1">
            <wp:extent cx="5224503" cy="2102068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24503" cy="2102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65D8" w:rsidRDefault="00EC65D8" w:rsidP="00EC65D8">
      <w:pPr>
        <w:pStyle w:val="1"/>
        <w:ind w:firstLine="708"/>
        <w:jc w:val="center"/>
      </w:pPr>
      <w:r>
        <w:t>Объект на фоне (градиентная освещенность)</w:t>
      </w:r>
    </w:p>
    <w:p w:rsidR="007F7E07" w:rsidRDefault="007F7E07" w:rsidP="00BC41DD">
      <w:pPr>
        <w:pStyle w:val="1"/>
        <w:ind w:firstLine="708"/>
      </w:pPr>
    </w:p>
    <w:p w:rsidR="007F7E07" w:rsidRDefault="00EC65D8" w:rsidP="00BC41DD">
      <w:pPr>
        <w:pStyle w:val="1"/>
        <w:ind w:firstLine="708"/>
      </w:pPr>
      <w:r>
        <w:t>В этом случае часть гистограммы объекта (его вероятностная функция распределения по интенсивностям) смещается и пересекает гистограмму фона. В таких случаях использовать один единый порог для всего изображения становится невозможным.</w:t>
      </w:r>
    </w:p>
    <w:p w:rsidR="00EC65D8" w:rsidRDefault="00EC65D8" w:rsidP="00BC41DD">
      <w:pPr>
        <w:pStyle w:val="1"/>
        <w:ind w:firstLine="708"/>
      </w:pPr>
    </w:p>
    <w:p w:rsidR="007F7E07" w:rsidRDefault="00820859" w:rsidP="00BC41DD">
      <w:pPr>
        <w:pStyle w:val="1"/>
        <w:ind w:firstLine="708"/>
      </w:pPr>
      <w:r>
        <w:t xml:space="preserve">Рассмотрим простейший алгоритм пороговой фильтрации для хорошо разделяемых объекта и фона, с такой гистограммой </w:t>
      </w:r>
    </w:p>
    <w:p w:rsidR="00820859" w:rsidRDefault="00820859" w:rsidP="00820859">
      <w:pPr>
        <w:pStyle w:val="1"/>
        <w:ind w:firstLine="708"/>
        <w:jc w:val="center"/>
      </w:pPr>
      <w:r>
        <w:rPr>
          <w:noProof/>
          <w:lang w:eastAsia="ru-RU"/>
        </w:rPr>
        <w:drawing>
          <wp:inline distT="0" distB="0" distL="0" distR="0" wp14:anchorId="05FF6607" wp14:editId="31F9CF85">
            <wp:extent cx="2305584" cy="1708976"/>
            <wp:effectExtent l="0" t="0" r="0" b="571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305584" cy="1708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7E07" w:rsidRDefault="007F7E07" w:rsidP="00BC41DD">
      <w:pPr>
        <w:pStyle w:val="1"/>
        <w:ind w:firstLine="708"/>
      </w:pPr>
    </w:p>
    <w:p w:rsidR="007F7E07" w:rsidRDefault="00820859" w:rsidP="00820859">
      <w:pPr>
        <w:pStyle w:val="1"/>
        <w:numPr>
          <w:ilvl w:val="0"/>
          <w:numId w:val="14"/>
        </w:numPr>
      </w:pPr>
      <w:r>
        <w:t>Выбрать начальный порог Т</w:t>
      </w:r>
    </w:p>
    <w:p w:rsidR="00820859" w:rsidRDefault="00820859" w:rsidP="00820859">
      <w:pPr>
        <w:pStyle w:val="1"/>
        <w:numPr>
          <w:ilvl w:val="0"/>
          <w:numId w:val="14"/>
        </w:numPr>
      </w:pPr>
      <w:r>
        <w:t xml:space="preserve">Провести пороговую фильтрацию с порогом </w:t>
      </w:r>
    </w:p>
    <w:p w:rsidR="007F7E07" w:rsidRPr="00820859" w:rsidRDefault="002C43B8" w:rsidP="00BC41DD">
      <w:pPr>
        <w:pStyle w:val="1"/>
        <w:ind w:firstLine="708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1,I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</w:rPr>
                    <m:t>&gt;T</m:t>
                  </m:r>
                </m:e>
                <m:e>
                  <m:r>
                    <w:rPr>
                      <w:rFonts w:ascii="Cambria Math" w:hAnsi="Cambria Math"/>
                    </w:rPr>
                    <m:t>0,otherwise</m:t>
                  </m:r>
                </m:e>
              </m:eqArr>
            </m:e>
          </m:d>
        </m:oMath>
      </m:oMathPara>
    </w:p>
    <w:p w:rsidR="00820859" w:rsidRPr="00820859" w:rsidRDefault="002C43B8" w:rsidP="00820859">
      <w:pPr>
        <w:pStyle w:val="1"/>
        <w:ind w:firstLine="708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1,I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</w:rPr>
                    <m:t>≤T</m:t>
                  </m:r>
                </m:e>
                <m:e>
                  <m:r>
                    <w:rPr>
                      <w:rFonts w:ascii="Cambria Math" w:hAnsi="Cambria Math"/>
                    </w:rPr>
                    <m:t>0,otherwise</m:t>
                  </m:r>
                </m:e>
              </m:eqArr>
            </m:e>
          </m:d>
        </m:oMath>
      </m:oMathPara>
    </w:p>
    <w:p w:rsidR="00820859" w:rsidRDefault="00820859" w:rsidP="00820859">
      <w:pPr>
        <w:pStyle w:val="1"/>
        <w:numPr>
          <w:ilvl w:val="0"/>
          <w:numId w:val="14"/>
        </w:numPr>
      </w:pPr>
      <w:r>
        <w:t>Вычислить средние значения по каждому из изображений</w:t>
      </w:r>
    </w:p>
    <w:p w:rsidR="00820859" w:rsidRDefault="002C43B8" w:rsidP="00820859">
      <w:pPr>
        <w:pStyle w:val="1"/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</m:ba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</m:ba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</m:oMath>
      </m:oMathPara>
    </w:p>
    <w:p w:rsidR="00820859" w:rsidRDefault="00820859" w:rsidP="00820859">
      <w:pPr>
        <w:pStyle w:val="1"/>
      </w:pPr>
    </w:p>
    <w:p w:rsidR="00820859" w:rsidRDefault="00820859" w:rsidP="00820859">
      <w:pPr>
        <w:pStyle w:val="1"/>
        <w:numPr>
          <w:ilvl w:val="0"/>
          <w:numId w:val="14"/>
        </w:numPr>
      </w:pPr>
      <w:r>
        <w:t xml:space="preserve"> Назначить новый порог, как </w:t>
      </w:r>
      <m:oMath>
        <m:r>
          <w:rPr>
            <w:rFonts w:ascii="Cambria Math" w:hAnsi="Cambria Math"/>
          </w:rPr>
          <m:t>Т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μ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</w:p>
    <w:p w:rsidR="00820859" w:rsidRDefault="00820859" w:rsidP="00820859">
      <w:pPr>
        <w:pStyle w:val="1"/>
        <w:numPr>
          <w:ilvl w:val="0"/>
          <w:numId w:val="14"/>
        </w:numPr>
      </w:pPr>
      <w:r>
        <w:t xml:space="preserve">Повторить 2-4 пока значение Т не перестанет меняться (например, пока изменение 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Т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n+1</m:t>
                </m:r>
              </m:sub>
            </m:sSub>
          </m:e>
        </m:d>
        <m:r>
          <w:rPr>
            <w:rFonts w:ascii="Cambria Math" w:hAnsi="Cambria Math"/>
          </w:rPr>
          <m:t>&gt;ϵ</m:t>
        </m:r>
      </m:oMath>
      <w:r w:rsidR="00C91C91" w:rsidRPr="005B4033">
        <w:rPr>
          <w:rFonts w:eastAsiaTheme="minorEastAsia"/>
        </w:rPr>
        <w:t>)</w:t>
      </w:r>
    </w:p>
    <w:p w:rsidR="00820859" w:rsidRPr="00820859" w:rsidRDefault="00820859" w:rsidP="00BC41DD">
      <w:pPr>
        <w:pStyle w:val="1"/>
        <w:ind w:firstLine="708"/>
        <w:rPr>
          <w:i/>
        </w:rPr>
      </w:pPr>
    </w:p>
    <w:p w:rsidR="007F7E07" w:rsidRDefault="007F7E07" w:rsidP="00BC41DD">
      <w:pPr>
        <w:pStyle w:val="1"/>
        <w:ind w:firstLine="708"/>
      </w:pPr>
    </w:p>
    <w:p w:rsidR="007F7E07" w:rsidRDefault="003D62C6" w:rsidP="00BC41DD">
      <w:pPr>
        <w:pStyle w:val="1"/>
        <w:ind w:firstLine="708"/>
        <w:rPr>
          <w:b/>
        </w:rPr>
      </w:pPr>
      <w:r w:rsidRPr="003D62C6">
        <w:rPr>
          <w:b/>
        </w:rPr>
        <w:t>Метод Отсу поиска оптималь</w:t>
      </w:r>
      <w:r>
        <w:rPr>
          <w:b/>
        </w:rPr>
        <w:t>ного порога</w:t>
      </w:r>
    </w:p>
    <w:p w:rsidR="003D62C6" w:rsidRDefault="003D62C6" w:rsidP="003D62C6">
      <w:r>
        <w:t>Отсу предложил  в качестве критерия выбора порога брать такое Т, при котором дисперси</w:t>
      </w:r>
      <w:r w:rsidR="002F79DE">
        <w:t>и</w:t>
      </w:r>
      <w:r>
        <w:t xml:space="preserve">  (или стандартное отклонение) двух классов (фона и объекта) минимальны</w:t>
      </w:r>
      <w:r w:rsidR="00B52FDD" w:rsidRPr="00B52FDD">
        <w:t xml:space="preserve"> [https://web.archive.org/web/20190624180800/https://pdfs.semanticscholar.org/b809/14dbbee9f6b2455742d8117417731e6ecf12.pdf]</w:t>
      </w:r>
      <w:r w:rsidR="00CB2AAA" w:rsidRPr="00CB2AAA">
        <w:t>,</w:t>
      </w:r>
      <w:r w:rsidR="00CB2AAA">
        <w:t xml:space="preserve"> </w:t>
      </w:r>
      <w:r w:rsidR="00CB2AAA" w:rsidRPr="00CB2AAA">
        <w:t>[https://en.wikipedia.org/wiki/Otsu%27s_method]</w:t>
      </w:r>
      <w:r>
        <w:t>.</w:t>
      </w:r>
    </w:p>
    <w:p w:rsidR="003D62C6" w:rsidRDefault="00567053" w:rsidP="003D62C6">
      <w:r>
        <w:lastRenderedPageBreak/>
        <w:t>В начале строится гистограмма, каждое значение в которой отражает вероятность найти пиксель соответствующей интенсивности на изображении</w:t>
      </w:r>
    </w:p>
    <w:p w:rsidR="00567053" w:rsidRPr="00567053" w:rsidRDefault="002C43B8" w:rsidP="003D62C6">
      <w:pPr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N</m:t>
              </m:r>
            </m:den>
          </m:f>
        </m:oMath>
      </m:oMathPara>
    </w:p>
    <w:p w:rsidR="003D62C6" w:rsidRDefault="003D62C6" w:rsidP="00BC41DD">
      <w:pPr>
        <w:pStyle w:val="1"/>
        <w:ind w:firstLine="708"/>
        <w:rPr>
          <w:b/>
        </w:rPr>
      </w:pPr>
    </w:p>
    <w:p w:rsidR="003D62C6" w:rsidRDefault="002C43B8" w:rsidP="00BC41DD">
      <w:pPr>
        <w:pStyle w:val="1"/>
        <w:ind w:firstLine="708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 w:rsidR="00567053" w:rsidRPr="00567053">
        <w:rPr>
          <w:rFonts w:eastAsiaTheme="minorEastAsia"/>
        </w:rPr>
        <w:t xml:space="preserve">– </w:t>
      </w:r>
      <w:r w:rsidR="00567053">
        <w:rPr>
          <w:rFonts w:eastAsiaTheme="minorEastAsia"/>
        </w:rPr>
        <w:t xml:space="preserve">количество пикселей с интенсивностью </w:t>
      </w:r>
      <w:r w:rsidR="00567053">
        <w:rPr>
          <w:rFonts w:eastAsiaTheme="minorEastAsia"/>
          <w:lang w:val="en-US"/>
        </w:rPr>
        <w:t>i</w:t>
      </w:r>
      <w:r w:rsidR="00567053">
        <w:rPr>
          <w:rFonts w:eastAsiaTheme="minorEastAsia"/>
        </w:rPr>
        <w:t xml:space="preserve"> на изображении</w:t>
      </w:r>
    </w:p>
    <w:p w:rsidR="00567053" w:rsidRDefault="00567053" w:rsidP="00BC41DD">
      <w:pPr>
        <w:pStyle w:val="1"/>
        <w:ind w:firstLine="708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rPr>
          <w:rFonts w:eastAsiaTheme="minorEastAsia"/>
          <w:b/>
          <w:i/>
        </w:rPr>
        <w:t xml:space="preserve">– </w:t>
      </w:r>
      <w:r w:rsidRPr="00567053">
        <w:rPr>
          <w:rFonts w:eastAsiaTheme="minorEastAsia"/>
        </w:rPr>
        <w:t>общее количество пикселей на изображении</w:t>
      </w:r>
    </w:p>
    <w:p w:rsidR="00567053" w:rsidRPr="00567053" w:rsidRDefault="00567053" w:rsidP="00BC41DD">
      <w:pPr>
        <w:pStyle w:val="1"/>
        <w:ind w:firstLine="708"/>
        <w:rPr>
          <w:b/>
          <w:i/>
        </w:rPr>
      </w:pPr>
      <w:r>
        <w:rPr>
          <w:rFonts w:eastAsiaTheme="minorEastAsia"/>
        </w:rPr>
        <w:t>Далее алгоритм работает следующим образом:</w:t>
      </w:r>
    </w:p>
    <w:p w:rsidR="00567053" w:rsidRDefault="00567053" w:rsidP="00567053">
      <w:pPr>
        <w:pStyle w:val="1"/>
        <w:numPr>
          <w:ilvl w:val="0"/>
          <w:numId w:val="16"/>
        </w:numPr>
        <w:ind w:left="142" w:firstLine="708"/>
      </w:pPr>
      <w:r>
        <w:t xml:space="preserve">Выбирается первое приближение для порога Т=100. </w:t>
      </w:r>
    </w:p>
    <w:p w:rsidR="00567053" w:rsidRDefault="00B4456A" w:rsidP="00567053">
      <w:pPr>
        <w:pStyle w:val="1"/>
        <w:numPr>
          <w:ilvl w:val="0"/>
          <w:numId w:val="16"/>
        </w:numPr>
        <w:ind w:left="142" w:firstLine="708"/>
      </w:pPr>
      <w:r>
        <w:t>Используя порог Т, изображение разбивается на два класса</w:t>
      </w:r>
    </w:p>
    <w:p w:rsidR="00B4456A" w:rsidRPr="00820859" w:rsidRDefault="002C43B8" w:rsidP="00B4456A">
      <w:pPr>
        <w:pStyle w:val="1"/>
        <w:ind w:firstLine="708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{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I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</m:e>
          </m:d>
          <m:r>
            <w:rPr>
              <w:rFonts w:ascii="Cambria Math" w:hAnsi="Cambria Math"/>
            </w:rPr>
            <m:t>I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w:rPr>
              <w:rFonts w:ascii="Cambria Math" w:hAnsi="Cambria Math"/>
            </w:rPr>
            <m:t>&gt;T}</m:t>
          </m:r>
        </m:oMath>
      </m:oMathPara>
    </w:p>
    <w:p w:rsidR="00B4456A" w:rsidRPr="00820859" w:rsidRDefault="002C43B8" w:rsidP="00B4456A">
      <w:pPr>
        <w:pStyle w:val="1"/>
        <w:ind w:firstLine="708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{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I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</m:e>
          </m:d>
          <m:r>
            <w:rPr>
              <w:rFonts w:ascii="Cambria Math" w:hAnsi="Cambria Math"/>
            </w:rPr>
            <m:t>I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w:rPr>
              <w:rFonts w:ascii="Cambria Math" w:hAnsi="Cambria Math"/>
            </w:rPr>
            <m:t>≤T}</m:t>
          </m:r>
        </m:oMath>
      </m:oMathPara>
    </w:p>
    <w:p w:rsidR="00B4456A" w:rsidRDefault="00B4456A" w:rsidP="00567053">
      <w:pPr>
        <w:pStyle w:val="1"/>
        <w:numPr>
          <w:ilvl w:val="0"/>
          <w:numId w:val="16"/>
        </w:numPr>
        <w:ind w:left="142" w:firstLine="708"/>
      </w:pPr>
      <w:r>
        <w:t>Для каждого класса вычисляется вероятность принадлежности произвольно взятого пикселя этому классу</w:t>
      </w:r>
    </w:p>
    <w:p w:rsidR="00B4456A" w:rsidRPr="00B4456A" w:rsidRDefault="002C43B8" w:rsidP="00B4456A">
      <w:pPr>
        <w:pStyle w:val="1"/>
        <w:ind w:firstLine="708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ω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</w:rPr>
            <m:t>(T)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w:rPr>
                  <w:rFonts w:ascii="Cambria Math" w:hAnsi="Cambria Math"/>
                </w:rPr>
                <m:t>(T)</m:t>
              </m:r>
            </m:e>
          </m:nary>
        </m:oMath>
      </m:oMathPara>
    </w:p>
    <w:p w:rsidR="00B4456A" w:rsidRPr="00820859" w:rsidRDefault="002C43B8" w:rsidP="00B4456A">
      <w:pPr>
        <w:pStyle w:val="1"/>
        <w:ind w:firstLine="708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ω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</w:rPr>
            <m:t>(T)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w:rPr>
                  <w:rFonts w:ascii="Cambria Math" w:hAnsi="Cambria Math"/>
                </w:rPr>
                <m:t>(T)</m:t>
              </m:r>
            </m:e>
          </m:nary>
        </m:oMath>
      </m:oMathPara>
    </w:p>
    <w:p w:rsidR="00B4456A" w:rsidRPr="00B4456A" w:rsidRDefault="00B4456A" w:rsidP="00B4456A">
      <w:pPr>
        <w:pStyle w:val="1"/>
        <w:ind w:firstLine="708"/>
        <w:rPr>
          <w:rFonts w:eastAsiaTheme="minorEastAsia"/>
          <w:i/>
          <w:lang w:val="en-US"/>
        </w:rPr>
      </w:pPr>
    </w:p>
    <w:p w:rsidR="00B4456A" w:rsidRDefault="00760E93" w:rsidP="003A6417">
      <w:r>
        <w:t>Средние значения интенсивностей в каждом классе</w:t>
      </w:r>
    </w:p>
    <w:p w:rsidR="00760E93" w:rsidRPr="00B4456A" w:rsidRDefault="002C43B8" w:rsidP="00760E93">
      <w:pPr>
        <w:pStyle w:val="1"/>
        <w:ind w:firstLine="708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μ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</w:rPr>
            <m:t>(T)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⋅p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w:rPr>
                  <w:rFonts w:ascii="Cambria Math" w:hAnsi="Cambria Math"/>
                </w:rPr>
                <m:t>(T)</m:t>
              </m:r>
            </m:e>
          </m:nary>
        </m:oMath>
      </m:oMathPara>
    </w:p>
    <w:p w:rsidR="00760E93" w:rsidRPr="00B4456A" w:rsidRDefault="002C43B8" w:rsidP="00760E93">
      <w:pPr>
        <w:pStyle w:val="1"/>
        <w:ind w:firstLine="708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μ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</w:rPr>
            <m:t>(T)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⋅p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w:rPr>
                  <w:rFonts w:ascii="Cambria Math" w:hAnsi="Cambria Math"/>
                </w:rPr>
                <m:t>(T)</m:t>
              </m:r>
            </m:e>
          </m:nary>
        </m:oMath>
      </m:oMathPara>
    </w:p>
    <w:p w:rsidR="00760E93" w:rsidRDefault="00760E93" w:rsidP="003A6417">
      <w:r>
        <w:t>И дисперсии</w:t>
      </w:r>
    </w:p>
    <w:p w:rsidR="00760E93" w:rsidRPr="00B4456A" w:rsidRDefault="002C43B8" w:rsidP="00760E93">
      <w:pPr>
        <w:pStyle w:val="1"/>
        <w:ind w:firstLine="708"/>
        <w:rPr>
          <w:rFonts w:eastAsiaTheme="minorEastAsia"/>
          <w:i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σ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(T)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k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⋅p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w:rPr>
                  <w:rFonts w:ascii="Cambria Math" w:hAnsi="Cambria Math"/>
                </w:rPr>
                <m:t>(T)</m:t>
              </m:r>
            </m:e>
          </m:nary>
        </m:oMath>
      </m:oMathPara>
    </w:p>
    <w:p w:rsidR="00760E93" w:rsidRPr="00B4456A" w:rsidRDefault="002C43B8" w:rsidP="00760E93">
      <w:pPr>
        <w:pStyle w:val="1"/>
        <w:ind w:firstLine="708"/>
        <w:rPr>
          <w:rFonts w:eastAsiaTheme="minorEastAsia"/>
          <w:i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σ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(T)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k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⋅p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w:rPr>
                  <w:rFonts w:ascii="Cambria Math" w:hAnsi="Cambria Math"/>
                </w:rPr>
                <m:t>(T)</m:t>
              </m:r>
            </m:e>
          </m:nary>
        </m:oMath>
      </m:oMathPara>
    </w:p>
    <w:p w:rsidR="00760E93" w:rsidRDefault="00EE3474" w:rsidP="003A6417">
      <w:r>
        <w:t>Очевидно, что среднее  всего изображения</w:t>
      </w:r>
    </w:p>
    <w:p w:rsidR="00EE3474" w:rsidRPr="00EE3474" w:rsidRDefault="00EE3474" w:rsidP="00B4456A">
      <w:pPr>
        <w:pStyle w:val="1"/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μ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</m:oMath>
      </m:oMathPara>
    </w:p>
    <w:p w:rsidR="00EE3474" w:rsidRPr="00EE3474" w:rsidRDefault="002C43B8" w:rsidP="00B4456A">
      <w:pPr>
        <w:pStyle w:val="1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1</m:t>
          </m:r>
        </m:oMath>
      </m:oMathPara>
    </w:p>
    <w:p w:rsidR="00EE3474" w:rsidRDefault="00EE3474" w:rsidP="00B4456A">
      <w:pPr>
        <w:pStyle w:val="1"/>
        <w:rPr>
          <w:rFonts w:eastAsiaTheme="minorEastAsia"/>
          <w:lang w:val="en-US"/>
        </w:rPr>
      </w:pPr>
    </w:p>
    <w:p w:rsidR="00EE3474" w:rsidRDefault="000956EA" w:rsidP="002F79DE">
      <w:r>
        <w:t>Отсу вводит внутри классовую дисперсию как</w:t>
      </w:r>
    </w:p>
    <w:p w:rsidR="000956EA" w:rsidRPr="000956EA" w:rsidRDefault="002C43B8" w:rsidP="00B4456A">
      <w:pPr>
        <w:pStyle w:val="1"/>
        <w:rPr>
          <w:rFonts w:eastAsiaTheme="minorEastAsia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σ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b>
              <m:r>
                <w:rPr>
                  <w:rFonts w:ascii="Cambria Math" w:hAnsi="Cambria Math"/>
                  <w:lang w:val="en-US"/>
                </w:rPr>
                <m:t>W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ω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⋅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σ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ω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⋅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σ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(T)</m:t>
          </m:r>
        </m:oMath>
      </m:oMathPara>
    </w:p>
    <w:p w:rsidR="000956EA" w:rsidRDefault="000956EA" w:rsidP="002F79DE">
      <w:r>
        <w:t>Межклассовую дисперсию</w:t>
      </w:r>
    </w:p>
    <w:p w:rsidR="000956EA" w:rsidRPr="000956EA" w:rsidRDefault="002C43B8" w:rsidP="000956EA">
      <w:pPr>
        <w:pStyle w:val="1"/>
        <w:rPr>
          <w:rFonts w:eastAsiaTheme="minorEastAsia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σ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b>
              <m:r>
                <w:rPr>
                  <w:rFonts w:ascii="Cambria Math" w:hAnsi="Cambria Math"/>
                  <w:lang w:val="en-US"/>
                </w:rPr>
                <m:t>B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ω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ω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0956EA" w:rsidRDefault="000956EA" w:rsidP="002F79DE">
      <w:r w:rsidRPr="000956EA">
        <w:t>(</w:t>
      </w:r>
      <w:r>
        <w:t>отражает насколько разнесены оба класса относительно общего центра</w:t>
      </w:r>
    </w:p>
    <w:p w:rsidR="000956EA" w:rsidRDefault="000956EA" w:rsidP="002F79DE">
      <w:r>
        <w:t>И общую дисперсию</w:t>
      </w:r>
    </w:p>
    <w:p w:rsidR="000956EA" w:rsidRPr="000956EA" w:rsidRDefault="002C43B8" w:rsidP="00B4456A">
      <w:pPr>
        <w:pStyle w:val="1"/>
        <w:ind w:firstLine="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σ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b>
              <m:r>
                <w:rPr>
                  <w:rFonts w:ascii="Cambria Math" w:hAnsi="Cambria Math"/>
                  <w:lang w:val="en-US"/>
                </w:rPr>
                <m:t>W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σ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b>
              <m:r>
                <w:rPr>
                  <w:rFonts w:ascii="Cambria Math" w:hAnsi="Cambria Math"/>
                  <w:lang w:val="en-US"/>
                </w:rPr>
                <m:t>B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σ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b>
              <m:ctrlPr>
                <w:rPr>
                  <w:rFonts w:ascii="Cambria Math" w:hAnsi="Cambria Math"/>
                  <w:i/>
                  <w:lang w:val="en-US"/>
                </w:rPr>
              </m:ctrlP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k-μ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⋅p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w:rPr>
                  <w:rFonts w:ascii="Cambria Math" w:hAnsi="Cambria Math"/>
                </w:rPr>
                <m:t>(T)</m:t>
              </m:r>
            </m:e>
          </m:nary>
        </m:oMath>
      </m:oMathPara>
    </w:p>
    <w:p w:rsidR="002F79DE" w:rsidRDefault="002F79DE" w:rsidP="002F79DE">
      <w:pPr>
        <w:rPr>
          <w:rFonts w:eastAsiaTheme="minorEastAsia"/>
        </w:rPr>
      </w:pPr>
      <w:r>
        <w:t>На основе этой формулы</w:t>
      </w:r>
      <w:r w:rsidR="00567053">
        <w:t xml:space="preserve"> </w:t>
      </w:r>
      <w:r>
        <w:t xml:space="preserve">Отсу заметил, что максимизация </w:t>
      </w:r>
      <w:r>
        <w:rPr>
          <w:rFonts w:eastAsiaTheme="minorEastAsia"/>
        </w:rPr>
        <w:t xml:space="preserve">межклассовой дисперси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σ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B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>
        <w:rPr>
          <w:rFonts w:eastAsiaTheme="minorEastAsia"/>
        </w:rPr>
        <w:t xml:space="preserve"> эквивалентна минимизации внутри классовой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σ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W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>
        <w:rPr>
          <w:rFonts w:eastAsiaTheme="minorEastAsia"/>
        </w:rPr>
        <w:t>.</w:t>
      </w:r>
      <w:r w:rsidR="00E37D98">
        <w:rPr>
          <w:rFonts w:eastAsiaTheme="minorEastAsia"/>
        </w:rPr>
        <w:t xml:space="preserve"> При этом для вычисления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σ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B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="00E37D98">
        <w:rPr>
          <w:rFonts w:eastAsiaTheme="minorEastAsia"/>
        </w:rPr>
        <w:t xml:space="preserve"> требуются только моменты первого порядка. Таким образом критерий Отсу для выбора порога </w:t>
      </w:r>
    </w:p>
    <w:p w:rsidR="00E37D98" w:rsidRPr="00E37D98" w:rsidRDefault="00E37D98" w:rsidP="00E37D98">
      <w:pPr>
        <w:pStyle w:val="1"/>
        <w:numPr>
          <w:ilvl w:val="0"/>
          <w:numId w:val="16"/>
        </w:numPr>
        <w:ind w:left="142" w:firstLine="708"/>
      </w:pPr>
      <w:r w:rsidRPr="00E37D98">
        <w:lastRenderedPageBreak/>
        <w:t>Найти оптимальный порог оптимизируя критерий Отсу</w:t>
      </w:r>
    </w:p>
    <w:p w:rsidR="00E37D98" w:rsidRPr="00E37D98" w:rsidRDefault="002C43B8" w:rsidP="00E37D98">
      <w:pPr>
        <w:pStyle w:val="1"/>
        <w:ind w:firstLine="708"/>
        <w:rPr>
          <w:b/>
          <w:i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T</m:t>
              </m:r>
            </m:e>
            <m:sup>
              <m:r>
                <w:rPr>
                  <w:rFonts w:ascii="Cambria Math" w:hAnsi="Cambria Math"/>
                </w:rPr>
                <m:t>*</m:t>
              </m:r>
            </m:sup>
          </m:sSup>
          <m:r>
            <w:rPr>
              <w:rFonts w:ascii="Cambria Math" w:hAnsi="Cambria Math"/>
            </w:rPr>
            <m:t xml:space="preserve">=arg 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</w:rPr>
                    <m:t>T</m:t>
                  </m:r>
                </m:lim>
              </m:limLow>
            </m:fName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σ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  <w:lang w:val="en-US"/>
                </w:rPr>
                <m:t>T)</m:t>
              </m:r>
            </m:e>
          </m:func>
        </m:oMath>
      </m:oMathPara>
    </w:p>
    <w:p w:rsidR="00E65746" w:rsidRDefault="00E65746" w:rsidP="00BC41DD">
      <w:pPr>
        <w:pStyle w:val="1"/>
        <w:ind w:firstLine="708"/>
        <w:rPr>
          <w:b/>
        </w:rPr>
      </w:pPr>
    </w:p>
    <w:p w:rsidR="002F79DE" w:rsidRDefault="002F79DE" w:rsidP="00BC41DD">
      <w:pPr>
        <w:pStyle w:val="1"/>
        <w:ind w:firstLine="708"/>
        <w:rPr>
          <w:b/>
        </w:rPr>
      </w:pPr>
      <w:r>
        <w:t>Друг</w:t>
      </w:r>
      <w:r w:rsidR="00245B56">
        <w:t>ая интерпретация выбора порога по Отсу:</w:t>
      </w:r>
      <w:r>
        <w:t xml:space="preserve"> порог должен быть выбран таким образом, чтобы полученные классы представляли собой </w:t>
      </w:r>
      <w:r w:rsidR="00245B56">
        <w:t>множества,</w:t>
      </w:r>
      <w:r>
        <w:t xml:space="preserve"> сконцентрированные вокруг своих центров.</w:t>
      </w:r>
    </w:p>
    <w:p w:rsidR="00E65746" w:rsidRDefault="00E65746" w:rsidP="00BC41DD">
      <w:pPr>
        <w:pStyle w:val="1"/>
        <w:ind w:firstLine="708"/>
        <w:rPr>
          <w:b/>
        </w:rPr>
      </w:pPr>
    </w:p>
    <w:p w:rsidR="00245B56" w:rsidRDefault="00210EFA" w:rsidP="00BC41DD">
      <w:pPr>
        <w:pStyle w:val="1"/>
        <w:ind w:firstLine="708"/>
        <w:rPr>
          <w:b/>
        </w:rPr>
      </w:pPr>
      <w:r>
        <w:rPr>
          <w:b/>
        </w:rPr>
        <w:t>Выбор порога методом треугольника</w:t>
      </w:r>
    </w:p>
    <w:p w:rsidR="00245B56" w:rsidRDefault="00245B56" w:rsidP="00BC41DD">
      <w:pPr>
        <w:pStyle w:val="1"/>
        <w:ind w:firstLine="708"/>
        <w:rPr>
          <w:b/>
          <w:lang w:val="en-US"/>
        </w:rPr>
      </w:pPr>
    </w:p>
    <w:p w:rsidR="00210EFA" w:rsidRPr="00210EFA" w:rsidRDefault="00210EFA" w:rsidP="00BC41DD">
      <w:pPr>
        <w:pStyle w:val="1"/>
        <w:ind w:firstLine="708"/>
      </w:pPr>
      <w:r>
        <w:t>Данный метод также основан на построении  гистограмм. На полученной гистограмме находятся ближайшие локальные минимум и максимум и на их основе строиться треугольник. Значение порога выбирается как место на оси абсцисс, где расстояние от значения гистограммы до гипотенузы получившегося треугольника максимально (см. рис.).</w:t>
      </w:r>
    </w:p>
    <w:p w:rsidR="00245B56" w:rsidRDefault="00210EFA" w:rsidP="00210EFA">
      <w:pPr>
        <w:pStyle w:val="1"/>
        <w:ind w:firstLine="708"/>
        <w:jc w:val="center"/>
        <w:rPr>
          <w:b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4460183" cy="3347499"/>
            <wp:effectExtent l="0" t="0" r="0" b="5715"/>
            <wp:docPr id="4" name="Рисунок 4" descr="1: The triangle algorithm selects the threshold intensity as the value where the distance d is the greate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: The triangle algorithm selects the threshold intensity as the value where the distance d is the greatest.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1598" cy="33485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0EFA" w:rsidRDefault="00210EFA" w:rsidP="00210EFA">
      <w:pPr>
        <w:pStyle w:val="1"/>
        <w:ind w:firstLine="708"/>
        <w:jc w:val="center"/>
        <w:rPr>
          <w:b/>
          <w:lang w:val="en-US"/>
        </w:rPr>
      </w:pPr>
    </w:p>
    <w:p w:rsidR="00210EFA" w:rsidRPr="00210EFA" w:rsidRDefault="00210EFA" w:rsidP="00210EFA">
      <w:r>
        <w:t xml:space="preserve">В оригинальной статье к порогу добавлялось еще некоторое констатное значение для </w:t>
      </w:r>
      <w:r w:rsidR="009B7C70">
        <w:t xml:space="preserve">снижения </w:t>
      </w:r>
      <w:r>
        <w:t xml:space="preserve"> </w:t>
      </w:r>
      <w:r w:rsidR="009B7C70">
        <w:t xml:space="preserve">количества упущенных </w:t>
      </w:r>
      <w:r>
        <w:t>пикселей</w:t>
      </w:r>
      <w:r w:rsidR="009B7C70">
        <w:t>.</w:t>
      </w:r>
    </w:p>
    <w:p w:rsidR="00245B56" w:rsidRDefault="00210EFA" w:rsidP="00BC41DD">
      <w:pPr>
        <w:pStyle w:val="1"/>
        <w:ind w:firstLine="708"/>
        <w:rPr>
          <w:b/>
          <w:lang w:val="en-US"/>
        </w:rPr>
      </w:pPr>
      <w:r>
        <w:rPr>
          <w:noProof/>
          <w:lang w:eastAsia="ru-RU"/>
        </w:rPr>
        <w:drawing>
          <wp:inline distT="0" distB="0" distL="0" distR="0" wp14:anchorId="4FAAB27B" wp14:editId="628DF36C">
            <wp:extent cx="2800954" cy="3152834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803351" cy="3155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EFA" w:rsidRDefault="00210EFA" w:rsidP="00210EFA">
      <w:pPr>
        <w:pStyle w:val="1"/>
        <w:ind w:firstLine="708"/>
        <w:rPr>
          <w:b/>
        </w:rPr>
      </w:pPr>
    </w:p>
    <w:p w:rsidR="00210EFA" w:rsidRPr="00210EFA" w:rsidRDefault="00210EFA" w:rsidP="00210EFA">
      <w:pPr>
        <w:rPr>
          <w:b/>
          <w:lang w:val="en-US"/>
        </w:rPr>
      </w:pPr>
      <w:r>
        <w:rPr>
          <w:shd w:val="clear" w:color="auto" w:fill="FFFFFF"/>
          <w:lang w:val="en-US"/>
        </w:rPr>
        <w:lastRenderedPageBreak/>
        <w:t>[</w:t>
      </w:r>
      <w:r w:rsidRPr="00210EFA">
        <w:rPr>
          <w:shd w:val="clear" w:color="auto" w:fill="FFFFFF"/>
          <w:lang w:val="en-US"/>
        </w:rPr>
        <w:t xml:space="preserve">Zack, G. W., Rogers, W. E., &amp; Latt, S. A. (1977). Automatic measurement of sister chromatid exchange frequency. </w:t>
      </w:r>
      <w:r w:rsidRPr="009603FB">
        <w:rPr>
          <w:shd w:val="clear" w:color="auto" w:fill="FFFFFF"/>
          <w:lang w:val="en-US"/>
        </w:rPr>
        <w:t>Journal of Histochemistry &amp; Cytochemistry, 25(7), 741–753. doi:10.1177/25.7.70454</w:t>
      </w:r>
      <w:r>
        <w:rPr>
          <w:shd w:val="clear" w:color="auto" w:fill="FFFFFF"/>
          <w:lang w:val="en-US"/>
        </w:rPr>
        <w:t>]</w:t>
      </w:r>
    </w:p>
    <w:p w:rsidR="00107118" w:rsidRPr="00CA42B5" w:rsidRDefault="00107118" w:rsidP="00CA42B5">
      <w:pPr>
        <w:rPr>
          <w:rFonts w:cs="Times New Roman"/>
          <w:szCs w:val="24"/>
          <w:lang w:val="en-US"/>
        </w:rPr>
      </w:pPr>
      <w:r>
        <w:rPr>
          <w:lang w:val="en-US"/>
        </w:rPr>
        <w:br w:type="page"/>
      </w:r>
      <w:r w:rsidR="00CA42B5">
        <w:lastRenderedPageBreak/>
        <w:t>Функция</w:t>
      </w:r>
      <w:r w:rsidR="00CA42B5" w:rsidRPr="009603FB">
        <w:rPr>
          <w:lang w:val="en-US"/>
        </w:rPr>
        <w:t xml:space="preserve"> </w:t>
      </w:r>
      <w:r w:rsidR="00CA42B5">
        <w:rPr>
          <w:lang w:val="en-US"/>
        </w:rPr>
        <w:t>OpenCV:</w:t>
      </w:r>
      <w:r w:rsidR="00CA42B5" w:rsidRPr="00CA42B5">
        <w:rPr>
          <w:b/>
          <w:lang w:val="en-US"/>
        </w:rPr>
        <w:t xml:space="preserve"> cv::threshold</w:t>
      </w:r>
    </w:p>
    <w:p w:rsidR="00210EFA" w:rsidRDefault="00210EFA" w:rsidP="00BC41DD">
      <w:pPr>
        <w:pStyle w:val="1"/>
        <w:ind w:firstLine="708"/>
        <w:rPr>
          <w:b/>
          <w:lang w:val="en-US"/>
        </w:rPr>
      </w:pPr>
    </w:p>
    <w:p w:rsidR="005D057B" w:rsidRPr="009603FB" w:rsidRDefault="005D057B" w:rsidP="005D057B">
      <w:pPr>
        <w:pStyle w:val="1"/>
        <w:jc w:val="center"/>
        <w:rPr>
          <w:i/>
          <w:lang w:val="en-US"/>
        </w:rPr>
      </w:pPr>
      <w:r w:rsidRPr="005D057B">
        <w:rPr>
          <w:i/>
        </w:rPr>
        <w:t>Выделение</w:t>
      </w:r>
      <w:r w:rsidRPr="009603FB">
        <w:rPr>
          <w:i/>
          <w:lang w:val="en-US"/>
        </w:rPr>
        <w:t xml:space="preserve"> </w:t>
      </w:r>
      <w:r w:rsidRPr="005D057B">
        <w:rPr>
          <w:i/>
        </w:rPr>
        <w:t>контуров</w:t>
      </w:r>
      <w:r w:rsidRPr="009603FB">
        <w:rPr>
          <w:i/>
          <w:lang w:val="en-US"/>
        </w:rPr>
        <w:t xml:space="preserve"> </w:t>
      </w:r>
      <w:r w:rsidRPr="005D057B">
        <w:rPr>
          <w:i/>
        </w:rPr>
        <w:t>на</w:t>
      </w:r>
      <w:r w:rsidRPr="009603FB">
        <w:rPr>
          <w:i/>
          <w:lang w:val="en-US"/>
        </w:rPr>
        <w:t xml:space="preserve"> </w:t>
      </w:r>
      <w:r w:rsidRPr="005D057B">
        <w:rPr>
          <w:i/>
        </w:rPr>
        <w:t>изображении</w:t>
      </w:r>
    </w:p>
    <w:p w:rsidR="005D057B" w:rsidRPr="009603FB" w:rsidRDefault="005D057B" w:rsidP="00BC41DD">
      <w:pPr>
        <w:pStyle w:val="1"/>
        <w:ind w:firstLine="708"/>
        <w:rPr>
          <w:b/>
          <w:lang w:val="en-US"/>
        </w:rPr>
      </w:pPr>
    </w:p>
    <w:p w:rsidR="005D057B" w:rsidRDefault="00385994" w:rsidP="00385994">
      <w:pPr>
        <w:pStyle w:val="1"/>
      </w:pPr>
      <w:r w:rsidRPr="004613CB">
        <w:rPr>
          <w:b/>
        </w:rPr>
        <w:t>Контуром</w:t>
      </w:r>
      <w:r w:rsidRPr="00385994">
        <w:t xml:space="preserve"> на изображении называется замкнутая кривая</w:t>
      </w:r>
      <w:r>
        <w:t>, внутри которой находится область с близкими по значению характеристиками пикселей (например, цвет или интенсивность).</w:t>
      </w:r>
    </w:p>
    <w:p w:rsidR="00385994" w:rsidRDefault="001E339E" w:rsidP="00385994">
      <w:pPr>
        <w:pStyle w:val="1"/>
      </w:pPr>
      <w:r>
        <w:t>Поиск контуров происходит в несколько этапов.</w:t>
      </w:r>
    </w:p>
    <w:p w:rsidR="001E339E" w:rsidRDefault="001E339E" w:rsidP="00385994">
      <w:pPr>
        <w:pStyle w:val="1"/>
      </w:pPr>
      <w:r>
        <w:t>Первым этапом в выделении границ (как правило) является бинаризация (пороговая фильтрация, др.)</w:t>
      </w:r>
    </w:p>
    <w:p w:rsidR="001E339E" w:rsidRDefault="001E339E" w:rsidP="00385994">
      <w:pPr>
        <w:pStyle w:val="1"/>
      </w:pPr>
      <w:r>
        <w:t xml:space="preserve">На втором этапе происходит собственно выделение граничных пикселей на изображении. Для этого существуют различные методы. В контексте данной лабораторной </w:t>
      </w:r>
      <w:r w:rsidR="00140F2F">
        <w:t>следует рассмотреть два основных метода:</w:t>
      </w:r>
    </w:p>
    <w:p w:rsidR="00140F2F" w:rsidRDefault="00140F2F" w:rsidP="00140F2F">
      <w:pPr>
        <w:pStyle w:val="1"/>
        <w:numPr>
          <w:ilvl w:val="0"/>
          <w:numId w:val="17"/>
        </w:numPr>
      </w:pPr>
      <w:r>
        <w:softHyphen/>
        <w:t xml:space="preserve">метод </w:t>
      </w:r>
      <w:r>
        <w:rPr>
          <w:lang w:val="en-US"/>
        </w:rPr>
        <w:t>Canny</w:t>
      </w:r>
      <w:r>
        <w:t xml:space="preserve"> выделения границ </w:t>
      </w:r>
      <w:r w:rsidRPr="00140F2F">
        <w:t>([</w:t>
      </w:r>
      <w:r w:rsidRPr="00140F2F">
        <w:rPr>
          <w:lang w:val="en-US"/>
        </w:rPr>
        <w:t>https</w:t>
      </w:r>
      <w:r w:rsidRPr="00140F2F">
        <w:t>://</w:t>
      </w:r>
      <w:r w:rsidRPr="00140F2F">
        <w:rPr>
          <w:lang w:val="en-US"/>
        </w:rPr>
        <w:t>en</w:t>
      </w:r>
      <w:r w:rsidRPr="00140F2F">
        <w:t>.</w:t>
      </w:r>
      <w:r w:rsidRPr="00140F2F">
        <w:rPr>
          <w:lang w:val="en-US"/>
        </w:rPr>
        <w:t>wikipedia</w:t>
      </w:r>
      <w:r w:rsidRPr="00140F2F">
        <w:t>.</w:t>
      </w:r>
      <w:r w:rsidRPr="00140F2F">
        <w:rPr>
          <w:lang w:val="en-US"/>
        </w:rPr>
        <w:t>org</w:t>
      </w:r>
      <w:r w:rsidRPr="00140F2F">
        <w:t>/</w:t>
      </w:r>
      <w:r w:rsidRPr="00140F2F">
        <w:rPr>
          <w:lang w:val="en-US"/>
        </w:rPr>
        <w:t>wiki</w:t>
      </w:r>
      <w:r w:rsidRPr="00140F2F">
        <w:t>/</w:t>
      </w:r>
      <w:r w:rsidRPr="00140F2F">
        <w:rPr>
          <w:lang w:val="en-US"/>
        </w:rPr>
        <w:t>Canny</w:t>
      </w:r>
      <w:r w:rsidRPr="00140F2F">
        <w:t>_</w:t>
      </w:r>
      <w:r w:rsidRPr="00140F2F">
        <w:rPr>
          <w:lang w:val="en-US"/>
        </w:rPr>
        <w:t>edge</w:t>
      </w:r>
      <w:r w:rsidRPr="00140F2F">
        <w:t>_</w:t>
      </w:r>
      <w:r w:rsidRPr="00140F2F">
        <w:rPr>
          <w:lang w:val="en-US"/>
        </w:rPr>
        <w:t>detector</w:t>
      </w:r>
      <w:r w:rsidRPr="00140F2F">
        <w:t>])</w:t>
      </w:r>
      <w:r>
        <w:t>, дающий точные границы (см. также лекции);</w:t>
      </w:r>
    </w:p>
    <w:p w:rsidR="00140F2F" w:rsidRDefault="00140F2F" w:rsidP="00140F2F">
      <w:pPr>
        <w:pStyle w:val="1"/>
        <w:numPr>
          <w:ilvl w:val="0"/>
          <w:numId w:val="17"/>
        </w:numPr>
      </w:pPr>
      <w:r>
        <w:t>методы основанные на морфологических операциях;</w:t>
      </w:r>
    </w:p>
    <w:p w:rsidR="00385994" w:rsidRDefault="00385994" w:rsidP="00385994">
      <w:pPr>
        <w:pStyle w:val="1"/>
      </w:pPr>
    </w:p>
    <w:p w:rsidR="00140F2F" w:rsidRDefault="00140F2F" w:rsidP="00385994">
      <w:pPr>
        <w:pStyle w:val="1"/>
      </w:pPr>
      <w:r>
        <w:t xml:space="preserve">Метод </w:t>
      </w:r>
      <w:r>
        <w:rPr>
          <w:lang w:val="en-US"/>
        </w:rPr>
        <w:t>Canny</w:t>
      </w:r>
      <w:r>
        <w:t xml:space="preserve"> выделения границ был описан в лекционном материале, поэтому здесь не приводится.</w:t>
      </w:r>
    </w:p>
    <w:p w:rsidR="00140F2F" w:rsidRDefault="00140F2F" w:rsidP="00385994">
      <w:pPr>
        <w:pStyle w:val="1"/>
      </w:pPr>
    </w:p>
    <w:p w:rsidR="00140F2F" w:rsidRPr="00140F2F" w:rsidRDefault="00140F2F" w:rsidP="00140F2F">
      <w:pPr>
        <w:pStyle w:val="1"/>
      </w:pPr>
      <w:r>
        <w:t>Выделение границ на бинарном изображении при помощи морфологических операций возможно различными способами. Самый простой из них- это через разность двух изображений: исходного и после операции расширения/эрозии (</w:t>
      </w:r>
      <w:r>
        <w:rPr>
          <w:lang w:val="en-US"/>
        </w:rPr>
        <w:t>dilate</w:t>
      </w:r>
      <w:r w:rsidRPr="00140F2F">
        <w:t>/</w:t>
      </w:r>
      <w:r>
        <w:rPr>
          <w:lang w:val="en-US"/>
        </w:rPr>
        <w:t>erode</w:t>
      </w:r>
      <w:r w:rsidRPr="00140F2F">
        <w:t>)</w:t>
      </w:r>
      <w:r w:rsidR="00DE6351">
        <w:t>.</w:t>
      </w:r>
    </w:p>
    <w:p w:rsidR="00B74C79" w:rsidRDefault="00B74C79" w:rsidP="00B74C79">
      <w:pPr>
        <w:pStyle w:val="1"/>
        <w:ind w:firstLine="708"/>
        <w:jc w:val="center"/>
        <w:rPr>
          <w:rFonts w:eastAsiaTheme="minorEastAsia"/>
          <w:b/>
        </w:rPr>
      </w:pPr>
    </w:p>
    <w:p w:rsidR="00B74C79" w:rsidRPr="009603FB" w:rsidRDefault="00B74C79" w:rsidP="00B74C79">
      <w:pPr>
        <w:pStyle w:val="1"/>
        <w:ind w:firstLine="708"/>
        <w:jc w:val="center"/>
        <w:rPr>
          <w:rFonts w:eastAsiaTheme="minorEastAsia"/>
          <w:b/>
        </w:rPr>
      </w:pPr>
    </w:p>
    <w:p w:rsidR="008C0A4B" w:rsidRPr="00016D56" w:rsidRDefault="008C0A4B" w:rsidP="008C0A4B">
      <w:pPr>
        <w:jc w:val="both"/>
        <w:rPr>
          <w:rFonts w:eastAsiaTheme="minorEastAsia" w:cs="Times New Roman"/>
          <w:szCs w:val="24"/>
        </w:rPr>
      </w:pPr>
      <w:r w:rsidRPr="00016D56">
        <w:rPr>
          <w:rFonts w:eastAsiaTheme="minorEastAsia" w:cs="Times New Roman"/>
          <w:szCs w:val="24"/>
        </w:rPr>
        <w:t>Расширение и эрозия изображений являются базовыми операциями методов морфологии, через которые определяются многие более сложные операции.</w:t>
      </w:r>
    </w:p>
    <w:p w:rsidR="008C0A4B" w:rsidRPr="00016D56" w:rsidRDefault="008C0A4B" w:rsidP="008C0A4B">
      <w:pPr>
        <w:jc w:val="both"/>
        <w:rPr>
          <w:rFonts w:eastAsiaTheme="minorEastAsia" w:cs="Times New Roman"/>
          <w:szCs w:val="24"/>
        </w:rPr>
      </w:pPr>
      <w:r w:rsidRPr="00016D56">
        <w:rPr>
          <w:rFonts w:eastAsiaTheme="minorEastAsia" w:cs="Times New Roman"/>
          <w:szCs w:val="24"/>
        </w:rPr>
        <w:t xml:space="preserve">Расширением С множества А множеством В есть множество точек </w:t>
      </w:r>
      <w:r w:rsidRPr="00016D56">
        <w:rPr>
          <w:rFonts w:eastAsiaTheme="minorEastAsia" w:cs="Times New Roman"/>
          <w:szCs w:val="24"/>
          <w:lang w:val="en-US"/>
        </w:rPr>
        <w:t>z</w:t>
      </w:r>
      <w:r w:rsidRPr="00016D56">
        <w:rPr>
          <w:rFonts w:eastAsiaTheme="minorEastAsia" w:cs="Times New Roman"/>
          <w:szCs w:val="24"/>
        </w:rPr>
        <w:t xml:space="preserve">, будучи помещённым в которые отраженное и смещенное относительно своего нулевого элемента множество В –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Cs w:val="24"/>
                  </w:rPr>
                  <m:t>(</m:t>
                </m:r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B</m:t>
                </m:r>
              </m:e>
            </m:acc>
            <m:r>
              <w:rPr>
                <w:rFonts w:ascii="Cambria Math" w:hAnsi="Cambria Math" w:cs="Times New Roman"/>
                <w:szCs w:val="24"/>
              </w:rPr>
              <m:t>)</m:t>
            </m:r>
          </m:e>
          <m:sub>
            <m:r>
              <w:rPr>
                <w:rFonts w:ascii="Cambria Math" w:hAnsi="Cambria Math" w:cs="Times New Roman"/>
                <w:szCs w:val="24"/>
                <w:lang w:val="en-US"/>
              </w:rPr>
              <m:t>z</m:t>
            </m:r>
          </m:sub>
        </m:sSub>
      </m:oMath>
      <w:r w:rsidRPr="00016D56">
        <w:rPr>
          <w:rFonts w:eastAsiaTheme="minorEastAsia" w:cs="Times New Roman"/>
          <w:szCs w:val="24"/>
        </w:rPr>
        <w:t xml:space="preserve"> (сначала отраженное, а потом смещенное), – будет иметь не нулевое пересечение с множеством А</w:t>
      </w:r>
    </w:p>
    <w:p w:rsidR="008C0A4B" w:rsidRPr="00016D56" w:rsidRDefault="008C0A4B" w:rsidP="008C0A4B">
      <w:pPr>
        <w:jc w:val="both"/>
        <w:rPr>
          <w:rFonts w:eastAsiaTheme="minorEastAsia" w:cs="Times New Roman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Cs w:val="24"/>
            </w:rPr>
            <m:t>С=</m:t>
          </m:r>
          <m:r>
            <w:rPr>
              <w:rFonts w:ascii="Cambria Math" w:hAnsi="Cambria Math" w:cs="Times New Roman"/>
              <w:szCs w:val="24"/>
              <w:lang w:val="en-US"/>
            </w:rPr>
            <m:t>A⨁B={z|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  <w:szCs w:val="24"/>
                </w:rPr>
                <m:t>)</m:t>
              </m:r>
            </m:e>
            <m:sub>
              <m:r>
                <w:rPr>
                  <w:rFonts w:ascii="Cambria Math" w:hAnsi="Cambria Math" w:cs="Times New Roman"/>
                  <w:szCs w:val="24"/>
                  <w:lang w:val="en-US"/>
                </w:rPr>
                <m:t>z</m:t>
              </m:r>
            </m:sub>
          </m:sSub>
          <m:r>
            <w:rPr>
              <w:rFonts w:ascii="Cambria Math" w:hAnsi="Cambria Math" w:cs="Times New Roman"/>
              <w:szCs w:val="24"/>
            </w:rPr>
            <m:t>⋂A≠⊘</m:t>
          </m:r>
          <m:r>
            <w:rPr>
              <w:rFonts w:ascii="Cambria Math" w:hAnsi="Cambria Math" w:cs="Times New Roman"/>
              <w:szCs w:val="24"/>
              <w:lang w:val="en-US"/>
            </w:rPr>
            <m:t>}={z|</m:t>
          </m:r>
          <m:acc>
            <m:acc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Cs w:val="24"/>
                </w:rPr>
                <m:t>(</m:t>
              </m:r>
              <m:r>
                <w:rPr>
                  <w:rFonts w:ascii="Cambria Math" w:hAnsi="Cambria Math" w:cs="Times New Roman"/>
                  <w:szCs w:val="24"/>
                  <w:lang w:val="en-US"/>
                </w:rPr>
                <m:t>B</m:t>
              </m:r>
            </m:e>
          </m:acc>
          <m:r>
            <w:rPr>
              <w:rFonts w:ascii="Cambria Math" w:hAnsi="Cambria Math" w:cs="Times New Roman"/>
              <w:szCs w:val="24"/>
            </w:rPr>
            <m:t>)⋂A⊆A</m:t>
          </m:r>
          <m:r>
            <w:rPr>
              <w:rFonts w:ascii="Cambria Math" w:hAnsi="Cambria Math" w:cs="Times New Roman"/>
              <w:szCs w:val="24"/>
              <w:lang w:val="en-US"/>
            </w:rPr>
            <m:t>}</m:t>
          </m:r>
        </m:oMath>
      </m:oMathPara>
    </w:p>
    <w:p w:rsidR="008C0A4B" w:rsidRPr="00016D56" w:rsidRDefault="008C0A4B" w:rsidP="008C0A4B">
      <w:pPr>
        <w:jc w:val="center"/>
        <w:rPr>
          <w:rFonts w:eastAsiaTheme="minorEastAsia" w:cs="Times New Roman"/>
          <w:szCs w:val="24"/>
          <w:lang w:val="en-US"/>
        </w:rPr>
      </w:pPr>
      <w:r w:rsidRPr="00016D56">
        <w:rPr>
          <w:rFonts w:cs="Times New Roman"/>
          <w:noProof/>
          <w:szCs w:val="24"/>
          <w:lang w:eastAsia="ru-RU"/>
        </w:rPr>
        <w:lastRenderedPageBreak/>
        <w:drawing>
          <wp:inline distT="0" distB="0" distL="0" distR="0" wp14:anchorId="691C5BB8" wp14:editId="7FF78738">
            <wp:extent cx="4092620" cy="4719895"/>
            <wp:effectExtent l="0" t="0" r="3175" b="508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092620" cy="471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0A4B" w:rsidRDefault="008C0A4B" w:rsidP="008C0A4B">
      <w:pPr>
        <w:jc w:val="both"/>
        <w:rPr>
          <w:rFonts w:eastAsiaTheme="minorEastAsia" w:cs="Times New Roman"/>
          <w:szCs w:val="24"/>
        </w:rPr>
      </w:pPr>
    </w:p>
    <w:p w:rsidR="008C0A4B" w:rsidRPr="00AD009C" w:rsidRDefault="008C0A4B" w:rsidP="008C0A4B">
      <w:pPr>
        <w:jc w:val="center"/>
        <w:rPr>
          <w:rFonts w:eastAsiaTheme="minorEastAsia" w:cs="Times New Roman"/>
          <w:b/>
          <w:color w:val="FF0000"/>
          <w:szCs w:val="24"/>
        </w:rPr>
      </w:pPr>
      <w:r w:rsidRPr="00AD009C">
        <w:rPr>
          <w:rFonts w:eastAsiaTheme="minorEastAsia" w:cs="Times New Roman"/>
          <w:b/>
          <w:color w:val="FF0000"/>
          <w:szCs w:val="24"/>
        </w:rPr>
        <w:t>Множество В еще называют структурирующим (структурным) элементов</w:t>
      </w:r>
    </w:p>
    <w:p w:rsidR="008C0A4B" w:rsidRPr="00016D56" w:rsidRDefault="008C0A4B" w:rsidP="008C0A4B">
      <w:pPr>
        <w:jc w:val="both"/>
        <w:rPr>
          <w:rFonts w:eastAsiaTheme="minorEastAsia" w:cs="Times New Roman"/>
          <w:szCs w:val="24"/>
        </w:rPr>
      </w:pPr>
      <w:r>
        <w:rPr>
          <w:rFonts w:eastAsiaTheme="minorEastAsia" w:cs="Times New Roman"/>
          <w:szCs w:val="24"/>
        </w:rPr>
        <w:t xml:space="preserve">По-простому:  Двигаем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Cs w:val="24"/>
                  </w:rPr>
                  <m:t>(</m:t>
                </m:r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B</m:t>
                </m:r>
              </m:e>
            </m:acc>
            <m:r>
              <w:rPr>
                <w:rFonts w:ascii="Cambria Math" w:hAnsi="Cambria Math" w:cs="Times New Roman"/>
                <w:szCs w:val="24"/>
              </w:rPr>
              <m:t>)</m:t>
            </m:r>
          </m:e>
          <m:sub/>
        </m:sSub>
      </m:oMath>
      <w:r>
        <w:rPr>
          <w:rFonts w:eastAsiaTheme="minorEastAsia" w:cs="Times New Roman"/>
          <w:szCs w:val="24"/>
        </w:rPr>
        <w:t xml:space="preserve"> по всему полю и красим в 1 те пикселы, помещая в которые начальную точку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Cs w:val="24"/>
                  </w:rPr>
                  <m:t>(</m:t>
                </m:r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B</m:t>
                </m:r>
              </m:e>
            </m:acc>
            <m:r>
              <w:rPr>
                <w:rFonts w:ascii="Cambria Math" w:hAnsi="Cambria Math" w:cs="Times New Roman"/>
                <w:szCs w:val="24"/>
              </w:rPr>
              <m:t>)</m:t>
            </m:r>
          </m:e>
          <m:sub/>
        </m:sSub>
      </m:oMath>
      <w:r>
        <w:rPr>
          <w:rFonts w:eastAsiaTheme="minorEastAsia" w:cs="Times New Roman"/>
          <w:szCs w:val="24"/>
        </w:rPr>
        <w:t xml:space="preserve">  последнее имеет не пустое пересечение с А. </w:t>
      </w:r>
    </w:p>
    <w:p w:rsidR="008C0A4B" w:rsidRPr="00016D56" w:rsidRDefault="008C0A4B" w:rsidP="008C0A4B">
      <w:pPr>
        <w:jc w:val="both"/>
        <w:rPr>
          <w:rFonts w:eastAsiaTheme="minorEastAsia" w:cs="Times New Roman"/>
          <w:szCs w:val="24"/>
        </w:rPr>
      </w:pPr>
      <w:r w:rsidRPr="00016D56">
        <w:rPr>
          <w:rFonts w:eastAsiaTheme="minorEastAsia" w:cs="Times New Roman"/>
          <w:szCs w:val="24"/>
        </w:rPr>
        <w:t>Основное применение: удаление маленьких дырок и зазоров в множествах или между множествами на изображении.</w:t>
      </w:r>
    </w:p>
    <w:p w:rsidR="008C0A4B" w:rsidRPr="00016D56" w:rsidRDefault="008C0A4B" w:rsidP="008C0A4B">
      <w:pPr>
        <w:jc w:val="both"/>
        <w:rPr>
          <w:rFonts w:eastAsiaTheme="minorEastAsia" w:cs="Times New Roman"/>
          <w:szCs w:val="24"/>
        </w:rPr>
      </w:pPr>
    </w:p>
    <w:p w:rsidR="008C0A4B" w:rsidRPr="00016D56" w:rsidRDefault="008C0A4B" w:rsidP="008C0A4B">
      <w:pPr>
        <w:jc w:val="both"/>
        <w:rPr>
          <w:rFonts w:eastAsiaTheme="minorEastAsia" w:cs="Times New Roman"/>
          <w:szCs w:val="24"/>
        </w:rPr>
      </w:pPr>
      <w:r w:rsidRPr="00016D56">
        <w:rPr>
          <w:rFonts w:eastAsiaTheme="minorEastAsia" w:cs="Times New Roman"/>
          <w:szCs w:val="24"/>
        </w:rPr>
        <w:t xml:space="preserve">Эрозией С множества А множеством В (все из </w:t>
      </w:r>
      <w:r w:rsidRPr="00016D56">
        <w:rPr>
          <w:rFonts w:eastAsiaTheme="minorEastAsia" w:cs="Times New Roman"/>
          <w:szCs w:val="24"/>
          <w:lang w:val="en-US"/>
        </w:rPr>
        <w:t>Z</w:t>
      </w:r>
      <w:r w:rsidRPr="00016D56">
        <w:rPr>
          <w:rFonts w:eastAsiaTheme="minorEastAsia" w:cs="Times New Roman"/>
          <w:szCs w:val="24"/>
          <w:vertAlign w:val="superscript"/>
        </w:rPr>
        <w:t>2</w:t>
      </w:r>
      <w:r w:rsidRPr="00016D56">
        <w:rPr>
          <w:rFonts w:eastAsiaTheme="minorEastAsia" w:cs="Times New Roman"/>
          <w:szCs w:val="24"/>
        </w:rPr>
        <w:t xml:space="preserve">) является множество точек </w:t>
      </w:r>
      <w:r w:rsidRPr="00016D56">
        <w:rPr>
          <w:rFonts w:eastAsiaTheme="minorEastAsia" w:cs="Times New Roman"/>
          <w:szCs w:val="24"/>
          <w:lang w:val="en-US"/>
        </w:rPr>
        <w:t>z</w:t>
      </w:r>
      <w:r w:rsidRPr="00016D56">
        <w:rPr>
          <w:rFonts w:eastAsiaTheme="minorEastAsia" w:cs="Times New Roman"/>
          <w:szCs w:val="24"/>
        </w:rPr>
        <w:t>, будучи помещенным в которые множество В оказывается целиком лежащим в А.</w:t>
      </w:r>
    </w:p>
    <w:p w:rsidR="008C0A4B" w:rsidRPr="00016D56" w:rsidRDefault="008C0A4B" w:rsidP="008C0A4B">
      <w:pPr>
        <w:jc w:val="both"/>
        <w:rPr>
          <w:rFonts w:eastAsiaTheme="minorEastAsia" w:cs="Times New Roman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Cs w:val="24"/>
            </w:rPr>
            <m:t>С=</m:t>
          </m:r>
          <m:r>
            <w:rPr>
              <w:rFonts w:ascii="Cambria Math" w:hAnsi="Cambria Math" w:cs="Times New Roman"/>
              <w:szCs w:val="24"/>
              <w:lang w:val="en-US"/>
            </w:rPr>
            <m:t>A⊖B={z|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  <w:lang w:val="en-US"/>
                </w:rPr>
                <m:t>(B)</m:t>
              </m:r>
            </m:e>
            <m:sub>
              <m:r>
                <w:rPr>
                  <w:rFonts w:ascii="Cambria Math" w:hAnsi="Cambria Math" w:cs="Times New Roman"/>
                  <w:szCs w:val="24"/>
                  <w:lang w:val="en-US"/>
                </w:rPr>
                <m:t>z</m:t>
              </m:r>
            </m:sub>
          </m:sSub>
          <m:r>
            <w:rPr>
              <w:rFonts w:ascii="Cambria Math" w:hAnsi="Cambria Math" w:cs="Times New Roman"/>
              <w:szCs w:val="24"/>
            </w:rPr>
            <m:t>⊆A</m:t>
          </m:r>
          <m:r>
            <w:rPr>
              <w:rFonts w:ascii="Cambria Math" w:hAnsi="Cambria Math" w:cs="Times New Roman"/>
              <w:szCs w:val="24"/>
              <w:lang w:val="en-US"/>
            </w:rPr>
            <m:t>}</m:t>
          </m:r>
        </m:oMath>
      </m:oMathPara>
    </w:p>
    <w:p w:rsidR="008C0A4B" w:rsidRPr="00016D56" w:rsidRDefault="008C0A4B" w:rsidP="008C0A4B">
      <w:pPr>
        <w:jc w:val="center"/>
        <w:rPr>
          <w:rFonts w:eastAsiaTheme="minorEastAsia" w:cs="Times New Roman"/>
          <w:szCs w:val="24"/>
          <w:lang w:val="en-US"/>
        </w:rPr>
      </w:pPr>
      <w:r w:rsidRPr="00016D56">
        <w:rPr>
          <w:rFonts w:cs="Times New Roman"/>
          <w:noProof/>
          <w:szCs w:val="24"/>
          <w:lang w:eastAsia="ru-RU"/>
        </w:rPr>
        <w:lastRenderedPageBreak/>
        <w:drawing>
          <wp:inline distT="0" distB="0" distL="0" distR="0" wp14:anchorId="560B6654" wp14:editId="0E618F71">
            <wp:extent cx="4301712" cy="3953226"/>
            <wp:effectExtent l="0" t="0" r="3810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301712" cy="3953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0A4B" w:rsidRPr="00016D56" w:rsidRDefault="008C0A4B" w:rsidP="008C0A4B">
      <w:pPr>
        <w:jc w:val="center"/>
        <w:rPr>
          <w:rFonts w:eastAsiaTheme="minorEastAsia" w:cs="Times New Roman"/>
          <w:szCs w:val="24"/>
          <w:lang w:val="en-US"/>
        </w:rPr>
      </w:pPr>
      <w:r w:rsidRPr="00016D56">
        <w:rPr>
          <w:rFonts w:cs="Times New Roman"/>
          <w:noProof/>
          <w:szCs w:val="24"/>
          <w:lang w:eastAsia="ru-RU"/>
        </w:rPr>
        <w:drawing>
          <wp:inline distT="0" distB="0" distL="0" distR="0" wp14:anchorId="4FC89D3E" wp14:editId="5E454065">
            <wp:extent cx="5742913" cy="2631056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8"/>
                    <a:srcRect l="32680" t="29475" r="7010" b="18683"/>
                    <a:stretch/>
                  </pic:blipFill>
                  <pic:spPr bwMode="auto">
                    <a:xfrm>
                      <a:off x="0" y="0"/>
                      <a:ext cx="5744843" cy="26319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0A4B" w:rsidRPr="00016D56" w:rsidRDefault="008C0A4B" w:rsidP="008C0A4B">
      <w:pPr>
        <w:jc w:val="center"/>
        <w:rPr>
          <w:rFonts w:eastAsiaTheme="minorEastAsia" w:cs="Times New Roman"/>
          <w:szCs w:val="24"/>
          <w:lang w:val="en-US"/>
        </w:rPr>
      </w:pPr>
    </w:p>
    <w:p w:rsidR="008C0A4B" w:rsidRPr="00016D56" w:rsidRDefault="008C0A4B" w:rsidP="008C0A4B">
      <w:pPr>
        <w:jc w:val="both"/>
        <w:rPr>
          <w:rFonts w:eastAsiaTheme="minorEastAsia" w:cs="Times New Roman"/>
          <w:szCs w:val="24"/>
        </w:rPr>
      </w:pPr>
      <w:r>
        <w:rPr>
          <w:rFonts w:eastAsiaTheme="minorEastAsia" w:cs="Times New Roman"/>
          <w:szCs w:val="24"/>
        </w:rPr>
        <w:t xml:space="preserve">По-простому:  Двигаем </w:t>
      </w:r>
      <m:oMath>
        <m:r>
          <w:rPr>
            <w:rFonts w:ascii="Cambria Math" w:hAnsi="Cambria Math" w:cs="Times New Roman"/>
            <w:szCs w:val="24"/>
          </w:rPr>
          <m:t>B</m:t>
        </m:r>
      </m:oMath>
      <w:r>
        <w:rPr>
          <w:rFonts w:eastAsiaTheme="minorEastAsia" w:cs="Times New Roman"/>
          <w:szCs w:val="24"/>
        </w:rPr>
        <w:t xml:space="preserve"> по А и оставляем от А только то, куда полностью влезло </w:t>
      </w:r>
      <m:oMath>
        <m:r>
          <w:rPr>
            <w:rFonts w:ascii="Cambria Math" w:hAnsi="Cambria Math" w:cs="Times New Roman"/>
            <w:szCs w:val="24"/>
          </w:rPr>
          <m:t>В</m:t>
        </m:r>
      </m:oMath>
      <w:r>
        <w:rPr>
          <w:rFonts w:eastAsiaTheme="minorEastAsia" w:cs="Times New Roman"/>
          <w:szCs w:val="24"/>
        </w:rPr>
        <w:t xml:space="preserve"> (точнее те точки А, размещая в которых центры </w:t>
      </w:r>
      <m:oMath>
        <m:r>
          <w:rPr>
            <w:rFonts w:ascii="Cambria Math" w:hAnsi="Cambria Math" w:cs="Times New Roman"/>
            <w:szCs w:val="24"/>
          </w:rPr>
          <m:t>B</m:t>
        </m:r>
      </m:oMath>
      <w:r>
        <w:rPr>
          <w:rFonts w:eastAsiaTheme="minorEastAsia" w:cs="Times New Roman"/>
          <w:szCs w:val="24"/>
        </w:rPr>
        <w:t xml:space="preserve">, последнее оказывается полностью размещенным в А). </w:t>
      </w:r>
    </w:p>
    <w:p w:rsidR="008C0A4B" w:rsidRDefault="008C0A4B" w:rsidP="008C0A4B">
      <w:pPr>
        <w:jc w:val="both"/>
        <w:rPr>
          <w:rFonts w:eastAsiaTheme="minorEastAsia" w:cs="Times New Roman"/>
          <w:szCs w:val="24"/>
        </w:rPr>
      </w:pPr>
      <w:r w:rsidRPr="00016D56">
        <w:rPr>
          <w:rFonts w:eastAsiaTheme="minorEastAsia" w:cs="Times New Roman"/>
          <w:szCs w:val="24"/>
        </w:rPr>
        <w:t>Основное применение: удаление маленьких дырок и зазоров в множествах или между множествами на изображении.</w:t>
      </w:r>
    </w:p>
    <w:p w:rsidR="008A1E14" w:rsidRDefault="008A1E14" w:rsidP="0079132E"/>
    <w:p w:rsidR="008A1E14" w:rsidRDefault="008A1E14" w:rsidP="0079132E">
      <w:r>
        <w:t>Получить границу области на изображении</w:t>
      </w:r>
      <w:r w:rsidR="009B3080">
        <w:t>,</w:t>
      </w:r>
      <w:r>
        <w:t xml:space="preserve"> используя </w:t>
      </w:r>
      <w:r w:rsidR="009B3080">
        <w:t>операцию</w:t>
      </w:r>
      <w:r>
        <w:t xml:space="preserve"> эрозии можно следующим образом</w:t>
      </w:r>
    </w:p>
    <w:p w:rsidR="008A1E14" w:rsidRPr="00140F2F" w:rsidRDefault="002C43B8" w:rsidP="008A1E14">
      <w:pPr>
        <w:pStyle w:val="1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А</m:t>
              </m:r>
            </m:e>
            <m:sub>
              <m:r>
                <w:rPr>
                  <w:rFonts w:ascii="Cambria Math" w:hAnsi="Cambria Math"/>
                </w:rPr>
                <m:t>boundary</m:t>
              </m:r>
            </m:sub>
          </m:sSub>
          <m:r>
            <w:rPr>
              <w:rFonts w:ascii="Cambria Math" w:hAnsi="Cambria Math"/>
            </w:rPr>
            <m:t>=A-(A⊝B)</m:t>
          </m:r>
        </m:oMath>
      </m:oMathPara>
    </w:p>
    <w:p w:rsidR="008A1E14" w:rsidRPr="008A1E14" w:rsidRDefault="008A1E14" w:rsidP="008A1E14">
      <w:pPr>
        <w:pStyle w:val="1"/>
        <w:rPr>
          <w:rFonts w:eastAsiaTheme="minorEastAsia"/>
        </w:rPr>
      </w:pPr>
      <w:r>
        <w:t xml:space="preserve">где </w:t>
      </w:r>
      <m:oMath>
        <m:r>
          <w:rPr>
            <w:rFonts w:ascii="Cambria Math" w:hAnsi="Cambria Math"/>
          </w:rPr>
          <m:t>⊝</m:t>
        </m:r>
      </m:oMath>
      <w:r>
        <w:rPr>
          <w:rFonts w:eastAsiaTheme="minorEastAsia"/>
        </w:rPr>
        <w:t xml:space="preserve"> - обозначает операцию эрозии (</w:t>
      </w:r>
      <w:r>
        <w:rPr>
          <w:rFonts w:eastAsiaTheme="minorEastAsia"/>
          <w:lang w:val="en-US"/>
        </w:rPr>
        <w:t>erode</w:t>
      </w:r>
      <w:r w:rsidRPr="00AF26F4">
        <w:rPr>
          <w:rFonts w:eastAsiaTheme="minorEastAsia"/>
        </w:rPr>
        <w:t>)</w:t>
      </w:r>
    </w:p>
    <w:p w:rsidR="008A1E14" w:rsidRPr="00C67676" w:rsidRDefault="008A1E14" w:rsidP="008A1E14">
      <w:pPr>
        <w:pStyle w:val="1"/>
        <w:rPr>
          <w:rFonts w:eastAsiaTheme="minorEastAsia"/>
        </w:rPr>
      </w:pPr>
      <w:r>
        <w:rPr>
          <w:rFonts w:eastAsiaTheme="minorEastAsia"/>
          <w:lang w:val="en-US"/>
        </w:rPr>
        <w:t>B</w:t>
      </w:r>
      <w:r w:rsidRPr="008A1E14">
        <w:rPr>
          <w:rFonts w:eastAsiaTheme="minorEastAsia"/>
        </w:rPr>
        <w:t xml:space="preserve"> – </w:t>
      </w:r>
      <w:r>
        <w:rPr>
          <w:rFonts w:eastAsiaTheme="minorEastAsia"/>
        </w:rPr>
        <w:t>ядро эрозии</w:t>
      </w:r>
    </w:p>
    <w:p w:rsidR="008A1E14" w:rsidRDefault="008A1E14" w:rsidP="008A1E14">
      <w:pPr>
        <w:pStyle w:val="1"/>
      </w:pPr>
      <w:r>
        <w:rPr>
          <w:rFonts w:eastAsiaTheme="minorEastAsia"/>
        </w:rPr>
        <w:t>А</w:t>
      </w:r>
      <w:r w:rsidRPr="00171F4C">
        <w:rPr>
          <w:rFonts w:eastAsiaTheme="minorEastAsia"/>
        </w:rPr>
        <w:t xml:space="preserve"> –</w:t>
      </w:r>
      <w:r>
        <w:t xml:space="preserve"> исходное изображение</w:t>
      </w:r>
    </w:p>
    <w:p w:rsidR="008A1E14" w:rsidRDefault="002C43B8" w:rsidP="008A1E14">
      <w:pPr>
        <w:pStyle w:val="1"/>
        <w:ind w:firstLine="708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boundary</m:t>
            </m:r>
          </m:sub>
        </m:sSub>
      </m:oMath>
      <w:r w:rsidR="008A1E14">
        <w:rPr>
          <w:rFonts w:eastAsiaTheme="minorEastAsia"/>
        </w:rPr>
        <w:t>– изображение с выделенными границами</w:t>
      </w:r>
    </w:p>
    <w:p w:rsidR="008A1E14" w:rsidRPr="00AF26F4" w:rsidRDefault="008A1E14" w:rsidP="008A1E14">
      <w:pPr>
        <w:pStyle w:val="1"/>
        <w:ind w:firstLine="708"/>
        <w:rPr>
          <w:rFonts w:eastAsiaTheme="minorEastAsia"/>
        </w:rPr>
      </w:pPr>
    </w:p>
    <w:p w:rsidR="008A1E14" w:rsidRDefault="008A1E14" w:rsidP="008A1E14">
      <w:pPr>
        <w:pStyle w:val="1"/>
        <w:ind w:firstLine="708"/>
        <w:jc w:val="center"/>
        <w:rPr>
          <w:rFonts w:eastAsiaTheme="minorEastAsia"/>
          <w:b/>
          <w:lang w:val="en-US"/>
        </w:rPr>
      </w:pPr>
      <w:r w:rsidRPr="00B74C79">
        <w:rPr>
          <w:noProof/>
          <w:lang w:eastAsia="ru-RU"/>
        </w:rPr>
        <w:lastRenderedPageBreak/>
        <w:drawing>
          <wp:inline distT="0" distB="0" distL="0" distR="0" wp14:anchorId="3823BB05" wp14:editId="4DCA7506">
            <wp:extent cx="4258270" cy="3286584"/>
            <wp:effectExtent l="0" t="0" r="9525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258270" cy="3286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1E14" w:rsidRDefault="008A1E14" w:rsidP="008A1E14">
      <w:pPr>
        <w:pStyle w:val="1"/>
        <w:ind w:firstLine="708"/>
        <w:jc w:val="center"/>
        <w:rPr>
          <w:rFonts w:eastAsiaTheme="minorEastAsia"/>
          <w:b/>
          <w:lang w:val="en-US"/>
        </w:rPr>
      </w:pPr>
    </w:p>
    <w:p w:rsidR="008A1E14" w:rsidRDefault="008A1E14" w:rsidP="008A1E14">
      <w:pPr>
        <w:pStyle w:val="1"/>
        <w:ind w:firstLine="708"/>
        <w:jc w:val="center"/>
        <w:rPr>
          <w:rFonts w:eastAsiaTheme="minorEastAsia"/>
          <w:b/>
          <w:lang w:val="en-US"/>
        </w:rPr>
      </w:pPr>
    </w:p>
    <w:p w:rsidR="008A1E14" w:rsidRPr="00B74C79" w:rsidRDefault="008A1E14" w:rsidP="008A1E14">
      <w:r>
        <w:t>Пример работы</w:t>
      </w:r>
    </w:p>
    <w:p w:rsidR="008A1E14" w:rsidRDefault="008A1E14" w:rsidP="008A1E14">
      <w:pPr>
        <w:pStyle w:val="1"/>
        <w:ind w:firstLine="708"/>
        <w:jc w:val="center"/>
        <w:rPr>
          <w:rFonts w:eastAsiaTheme="minorEastAsia"/>
          <w:b/>
          <w:lang w:val="en-US"/>
        </w:rPr>
      </w:pPr>
    </w:p>
    <w:p w:rsidR="008A1E14" w:rsidRDefault="008A1E14" w:rsidP="008A1E14">
      <w:pPr>
        <w:pStyle w:val="1"/>
        <w:ind w:firstLine="708"/>
        <w:jc w:val="center"/>
        <w:rPr>
          <w:rFonts w:eastAsiaTheme="minorEastAsia"/>
          <w:b/>
        </w:rPr>
      </w:pPr>
      <w:r>
        <w:rPr>
          <w:noProof/>
          <w:lang w:eastAsia="ru-RU"/>
        </w:rPr>
        <w:drawing>
          <wp:inline distT="0" distB="0" distL="0" distR="0" wp14:anchorId="6AF84896" wp14:editId="5205816D">
            <wp:extent cx="4552622" cy="2723767"/>
            <wp:effectExtent l="0" t="0" r="635" b="63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552622" cy="2723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1E14" w:rsidRDefault="008A1E14" w:rsidP="008A1E14">
      <w:pPr>
        <w:pStyle w:val="1"/>
        <w:ind w:firstLine="708"/>
        <w:jc w:val="center"/>
        <w:rPr>
          <w:rFonts w:eastAsiaTheme="minorEastAsia"/>
          <w:b/>
        </w:rPr>
      </w:pPr>
    </w:p>
    <w:p w:rsidR="008A1E14" w:rsidRDefault="008A1E14" w:rsidP="0079132E"/>
    <w:p w:rsidR="008A1E14" w:rsidRDefault="008A1E14" w:rsidP="0079132E"/>
    <w:p w:rsidR="0079132E" w:rsidRPr="0079132E" w:rsidRDefault="0079132E" w:rsidP="0079132E">
      <w:r>
        <w:t xml:space="preserve">Сущесвтуют и другие методы выделения границ с помощью морфологических операций. В основу таких методов положена достаточно универсальная операция морфологического анализа, называемая </w:t>
      </w:r>
      <w:r>
        <w:rPr>
          <w:lang w:val="en-US"/>
        </w:rPr>
        <w:t>hit</w:t>
      </w:r>
      <w:r w:rsidRPr="0079132E">
        <w:t>-</w:t>
      </w:r>
      <w:r>
        <w:rPr>
          <w:lang w:val="en-US"/>
        </w:rPr>
        <w:t>or</w:t>
      </w:r>
      <w:r w:rsidRPr="0079132E">
        <w:t>-</w:t>
      </w:r>
      <w:r>
        <w:rPr>
          <w:lang w:val="en-US"/>
        </w:rPr>
        <w:t>miss</w:t>
      </w:r>
      <w:r>
        <w:t xml:space="preserve"> (попал или промазал).</w:t>
      </w:r>
    </w:p>
    <w:p w:rsidR="00B74C79" w:rsidRPr="00C43868" w:rsidRDefault="00C43868" w:rsidP="00B74C79">
      <w:pPr>
        <w:pStyle w:val="1"/>
        <w:ind w:firstLine="708"/>
        <w:jc w:val="center"/>
        <w:rPr>
          <w:rFonts w:eastAsiaTheme="minorEastAsia"/>
          <w:b/>
        </w:rPr>
      </w:pPr>
      <w:r>
        <w:rPr>
          <w:rFonts w:eastAsiaTheme="minorEastAsia"/>
          <w:b/>
        </w:rPr>
        <w:t>Более подробно методы морфологии будут изучаться в следующих лабораторных</w:t>
      </w:r>
    </w:p>
    <w:p w:rsidR="008C0A4B" w:rsidRDefault="008C0A4B" w:rsidP="00B74C79">
      <w:pPr>
        <w:pStyle w:val="1"/>
        <w:ind w:firstLine="708"/>
        <w:jc w:val="center"/>
        <w:rPr>
          <w:rFonts w:eastAsiaTheme="minorEastAsia"/>
          <w:b/>
        </w:rPr>
      </w:pPr>
    </w:p>
    <w:p w:rsidR="008C0A4B" w:rsidRDefault="001475A6" w:rsidP="001475A6">
      <w:r>
        <w:t>Однако, не каждая граница на изображении является контуром. Контуром может являться только замкнутая кривая, начальная и конечная точки которой совпадают.</w:t>
      </w:r>
    </w:p>
    <w:p w:rsidR="00DB0F49" w:rsidRDefault="00DB0F49" w:rsidP="001475A6"/>
    <w:p w:rsidR="008C0A4B" w:rsidRPr="008C0A4B" w:rsidRDefault="008C0A4B" w:rsidP="00B74C79">
      <w:pPr>
        <w:pStyle w:val="1"/>
        <w:ind w:firstLine="708"/>
        <w:jc w:val="center"/>
        <w:rPr>
          <w:rFonts w:eastAsiaTheme="minorEastAsia"/>
          <w:b/>
        </w:rPr>
      </w:pPr>
    </w:p>
    <w:p w:rsidR="00E65746" w:rsidRDefault="00D55FC6" w:rsidP="00D55FC6">
      <w:pPr>
        <w:pStyle w:val="1"/>
        <w:ind w:firstLine="708"/>
        <w:jc w:val="center"/>
        <w:rPr>
          <w:b/>
        </w:rPr>
      </w:pPr>
      <w:r>
        <w:rPr>
          <w:noProof/>
          <w:lang w:eastAsia="ru-RU"/>
        </w:rPr>
        <w:lastRenderedPageBreak/>
        <w:drawing>
          <wp:inline distT="0" distB="0" distL="0" distR="0" wp14:anchorId="05261921" wp14:editId="219EB958">
            <wp:extent cx="1371600" cy="1304244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4742" cy="1316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7C14" w:rsidRDefault="006E7C14" w:rsidP="00D55FC6"/>
    <w:p w:rsidR="00D55FC6" w:rsidRDefault="006E7C14" w:rsidP="00D55FC6">
      <w:r>
        <w:t>Общий алгоритм получения и выделения контуров можно описать следующим образом:</w:t>
      </w:r>
    </w:p>
    <w:p w:rsidR="006E7C14" w:rsidRDefault="006E7C14" w:rsidP="006E7C14">
      <w:pPr>
        <w:pStyle w:val="a4"/>
        <w:numPr>
          <w:ilvl w:val="0"/>
          <w:numId w:val="18"/>
        </w:numPr>
      </w:pPr>
      <w:r>
        <w:t>Получить бинарное изображение</w:t>
      </w:r>
    </w:p>
    <w:p w:rsidR="006E7C14" w:rsidRDefault="006E7C14" w:rsidP="006E7C14">
      <w:pPr>
        <w:pStyle w:val="a4"/>
        <w:numPr>
          <w:ilvl w:val="0"/>
          <w:numId w:val="18"/>
        </w:numPr>
      </w:pPr>
      <w:r>
        <w:t>Выделить границы на бинарном изображении</w:t>
      </w:r>
    </w:p>
    <w:p w:rsidR="006E7C14" w:rsidRDefault="006E7C14" w:rsidP="006E7C14">
      <w:pPr>
        <w:pStyle w:val="a4"/>
        <w:numPr>
          <w:ilvl w:val="0"/>
          <w:numId w:val="18"/>
        </w:numPr>
      </w:pPr>
      <w:r>
        <w:t>Найти первый не занумерованный пиксель границы (условно белый) и сделать его текущим</w:t>
      </w:r>
    </w:p>
    <w:p w:rsidR="006E7C14" w:rsidRDefault="006E7C14" w:rsidP="006E7C14">
      <w:pPr>
        <w:pStyle w:val="a4"/>
        <w:numPr>
          <w:ilvl w:val="0"/>
          <w:numId w:val="18"/>
        </w:numPr>
      </w:pPr>
      <w:r>
        <w:t xml:space="preserve">Установить номер пикселя границы </w:t>
      </w:r>
      <w:r>
        <w:rPr>
          <w:lang w:val="en-US"/>
        </w:rPr>
        <w:t>n</w:t>
      </w:r>
      <w:r w:rsidRPr="006E7C14">
        <w:t>=0</w:t>
      </w:r>
    </w:p>
    <w:p w:rsidR="006E7C14" w:rsidRPr="006E7C14" w:rsidRDefault="006E7C14" w:rsidP="006E7C14">
      <w:pPr>
        <w:pStyle w:val="a4"/>
        <w:numPr>
          <w:ilvl w:val="0"/>
          <w:numId w:val="18"/>
        </w:numPr>
      </w:pPr>
      <w:r>
        <w:t xml:space="preserve">Найти ближайший соседний пиксель границы к текущему, который не занумерован и присвоить ему номер </w:t>
      </w:r>
      <w:r>
        <w:rPr>
          <w:lang w:val="en-US"/>
        </w:rPr>
        <w:t>n</w:t>
      </w:r>
    </w:p>
    <w:p w:rsidR="006E7C14" w:rsidRDefault="006E7C14" w:rsidP="006E7C14">
      <w:pPr>
        <w:pStyle w:val="a4"/>
        <w:numPr>
          <w:ilvl w:val="0"/>
          <w:numId w:val="18"/>
        </w:numPr>
      </w:pPr>
      <w:r>
        <w:t xml:space="preserve">Инкрементировать номер пикселя границы </w:t>
      </w:r>
      <w:r>
        <w:rPr>
          <w:lang w:val="en-US"/>
        </w:rPr>
        <w:t>n</w:t>
      </w:r>
      <w:r w:rsidRPr="006E7C14">
        <w:t xml:space="preserve">= </w:t>
      </w:r>
      <w:r>
        <w:rPr>
          <w:lang w:val="en-US"/>
        </w:rPr>
        <w:t>n</w:t>
      </w:r>
      <w:r w:rsidRPr="006E7C14">
        <w:t>+1</w:t>
      </w:r>
    </w:p>
    <w:p w:rsidR="00E31C21" w:rsidRPr="006E7C14" w:rsidRDefault="00E31C21" w:rsidP="006E7C14">
      <w:pPr>
        <w:pStyle w:val="a4"/>
        <w:numPr>
          <w:ilvl w:val="0"/>
          <w:numId w:val="18"/>
        </w:numPr>
      </w:pPr>
      <w:r>
        <w:t>Повторить п. 5-6 пока есть связные не занумерованные пиксели с текущим</w:t>
      </w:r>
    </w:p>
    <w:p w:rsidR="00E31C21" w:rsidRDefault="006E7C14" w:rsidP="00E31C21">
      <w:pPr>
        <w:pStyle w:val="a4"/>
        <w:numPr>
          <w:ilvl w:val="0"/>
          <w:numId w:val="18"/>
        </w:numPr>
      </w:pPr>
      <w:r>
        <w:t xml:space="preserve">Если не занумерованных пикселей нет – проверить расстояние между пискелем с номером 0 и пикселом с номером </w:t>
      </w:r>
      <w:r>
        <w:rPr>
          <w:lang w:val="en-US"/>
        </w:rPr>
        <w:t>n</w:t>
      </w:r>
      <w:r w:rsidR="00E31C21">
        <w:t>. Если расстояние не превосходит 1-2 пикселей –добавить выделенную границу в список контуров.</w:t>
      </w:r>
    </w:p>
    <w:p w:rsidR="00E31C21" w:rsidRDefault="00E31C21" w:rsidP="00E31C21">
      <w:pPr>
        <w:pStyle w:val="a4"/>
        <w:numPr>
          <w:ilvl w:val="0"/>
          <w:numId w:val="18"/>
        </w:numPr>
      </w:pPr>
      <w:r>
        <w:t>Удалить все занумерованные пиксели</w:t>
      </w:r>
    </w:p>
    <w:p w:rsidR="00E24115" w:rsidRDefault="00E24115" w:rsidP="00E31C21">
      <w:pPr>
        <w:pStyle w:val="a4"/>
        <w:numPr>
          <w:ilvl w:val="0"/>
          <w:numId w:val="18"/>
        </w:numPr>
      </w:pPr>
      <w:r>
        <w:t>Повторить с п.3 пока не останется пикселей границы на изображении (белых)</w:t>
      </w:r>
    </w:p>
    <w:p w:rsidR="00E24115" w:rsidRPr="009603FB" w:rsidRDefault="00E24115" w:rsidP="00E24115"/>
    <w:p w:rsidR="00E24115" w:rsidRPr="009603FB" w:rsidRDefault="00220A06" w:rsidP="00E24115">
      <w:r w:rsidRPr="009603FB">
        <w:t xml:space="preserve">Функция </w:t>
      </w:r>
      <w:r>
        <w:rPr>
          <w:lang w:val="en-US"/>
        </w:rPr>
        <w:t>OpenCV</w:t>
      </w:r>
      <w:r w:rsidRPr="009603FB">
        <w:t xml:space="preserve"> для поиска контуров: </w:t>
      </w:r>
      <w:r w:rsidRPr="00220A06">
        <w:rPr>
          <w:b/>
          <w:lang w:val="en-US"/>
        </w:rPr>
        <w:t>cv</w:t>
      </w:r>
      <w:r w:rsidRPr="009603FB">
        <w:rPr>
          <w:b/>
        </w:rPr>
        <w:t xml:space="preserve">:: </w:t>
      </w:r>
      <w:r w:rsidRPr="00220A06">
        <w:rPr>
          <w:b/>
        </w:rPr>
        <w:t>findContours</w:t>
      </w:r>
    </w:p>
    <w:p w:rsidR="00E24115" w:rsidRDefault="00E24115" w:rsidP="00E24115"/>
    <w:p w:rsidR="00E24115" w:rsidRPr="00DC28F7" w:rsidRDefault="008C2766" w:rsidP="00DC28F7">
      <w:pPr>
        <w:pStyle w:val="1"/>
        <w:jc w:val="center"/>
        <w:rPr>
          <w:i/>
        </w:rPr>
      </w:pPr>
      <w:r w:rsidRPr="00DC28F7">
        <w:rPr>
          <w:i/>
        </w:rPr>
        <w:t xml:space="preserve">Описание границ </w:t>
      </w:r>
    </w:p>
    <w:p w:rsidR="00E31C21" w:rsidRDefault="00E31C21" w:rsidP="00220A06"/>
    <w:p w:rsidR="00220A06" w:rsidRPr="00220A06" w:rsidRDefault="00220A06" w:rsidP="00220A06">
      <w:r w:rsidRPr="00220A06">
        <w:t>Приведем базовые характеристики контуров, которые могут быть использованы для описания фигур, которые они представляют.</w:t>
      </w:r>
    </w:p>
    <w:p w:rsidR="009603FB" w:rsidRPr="002C24EC" w:rsidRDefault="00220A06" w:rsidP="00220A06">
      <w:pPr>
        <w:pStyle w:val="a4"/>
        <w:numPr>
          <w:ilvl w:val="0"/>
          <w:numId w:val="19"/>
        </w:numPr>
        <w:spacing w:after="160"/>
        <w:ind w:left="851"/>
        <w:rPr>
          <w:rFonts w:cs="Times New Roman"/>
          <w:szCs w:val="24"/>
        </w:rPr>
      </w:pPr>
      <w:r>
        <w:t>Площадь</w:t>
      </w:r>
      <w:r w:rsidR="009603FB" w:rsidRPr="009603FB">
        <w:t>/</w:t>
      </w:r>
      <w:r w:rsidR="009603FB">
        <w:t>периметр</w:t>
      </w:r>
      <w:r>
        <w:t xml:space="preserve"> контура </w:t>
      </w:r>
    </w:p>
    <w:p w:rsidR="002C24EC" w:rsidRPr="009603FB" w:rsidRDefault="002C24EC" w:rsidP="00220A06">
      <w:pPr>
        <w:pStyle w:val="a4"/>
        <w:numPr>
          <w:ilvl w:val="0"/>
          <w:numId w:val="19"/>
        </w:numPr>
        <w:spacing w:after="160"/>
        <w:ind w:left="851"/>
        <w:rPr>
          <w:rFonts w:cs="Times New Roman"/>
          <w:szCs w:val="24"/>
        </w:rPr>
      </w:pPr>
      <w:r>
        <w:t>Кривизна</w:t>
      </w:r>
    </w:p>
    <w:p w:rsidR="00220A06" w:rsidRPr="009603FB" w:rsidRDefault="009603FB" w:rsidP="00220A06">
      <w:pPr>
        <w:pStyle w:val="a4"/>
        <w:numPr>
          <w:ilvl w:val="0"/>
          <w:numId w:val="19"/>
        </w:numPr>
        <w:spacing w:after="160"/>
        <w:ind w:left="851"/>
        <w:rPr>
          <w:rFonts w:cs="Times New Roman"/>
          <w:szCs w:val="24"/>
        </w:rPr>
      </w:pPr>
      <w:r>
        <w:t>Моменты контура</w:t>
      </w:r>
    </w:p>
    <w:p w:rsidR="00220A06" w:rsidRPr="009603FB" w:rsidRDefault="009603FB" w:rsidP="00220A06">
      <w:pPr>
        <w:pStyle w:val="a4"/>
        <w:numPr>
          <w:ilvl w:val="0"/>
          <w:numId w:val="19"/>
        </w:numPr>
        <w:spacing w:after="160"/>
        <w:ind w:left="851"/>
        <w:rPr>
          <w:rFonts w:cs="Times New Roman"/>
          <w:szCs w:val="24"/>
        </w:rPr>
      </w:pPr>
      <w:r>
        <w:rPr>
          <w:rFonts w:cs="Times New Roman"/>
          <w:szCs w:val="24"/>
        </w:rPr>
        <w:t>Числа формы (</w:t>
      </w:r>
      <w:r>
        <w:rPr>
          <w:rFonts w:cs="Times New Roman"/>
          <w:szCs w:val="24"/>
          <w:lang w:val="en-US"/>
        </w:rPr>
        <w:t>shape numbers</w:t>
      </w:r>
      <w:r>
        <w:rPr>
          <w:rFonts w:cs="Times New Roman"/>
          <w:szCs w:val="24"/>
        </w:rPr>
        <w:t>)</w:t>
      </w:r>
    </w:p>
    <w:p w:rsidR="009603FB" w:rsidRDefault="009603FB" w:rsidP="00220A06">
      <w:pPr>
        <w:pStyle w:val="a4"/>
        <w:numPr>
          <w:ilvl w:val="0"/>
          <w:numId w:val="19"/>
        </w:numPr>
        <w:spacing w:after="160"/>
        <w:ind w:left="851"/>
        <w:rPr>
          <w:rFonts w:cs="Times New Roman"/>
          <w:szCs w:val="24"/>
        </w:rPr>
      </w:pPr>
      <w:r>
        <w:rPr>
          <w:rFonts w:cs="Times New Roman"/>
          <w:szCs w:val="24"/>
        </w:rPr>
        <w:t>Фурье дескриптор</w:t>
      </w:r>
    </w:p>
    <w:p w:rsidR="009603FB" w:rsidRPr="00220A06" w:rsidRDefault="001550B4" w:rsidP="00220A06">
      <w:pPr>
        <w:pStyle w:val="a4"/>
        <w:numPr>
          <w:ilvl w:val="0"/>
          <w:numId w:val="19"/>
        </w:numPr>
        <w:spacing w:after="160"/>
        <w:ind w:left="851"/>
        <w:rPr>
          <w:rFonts w:cs="Times New Roman"/>
          <w:szCs w:val="24"/>
        </w:rPr>
      </w:pPr>
      <w:r>
        <w:rPr>
          <w:rFonts w:cs="Times New Roman"/>
          <w:szCs w:val="24"/>
        </w:rPr>
        <w:t>И еще много….</w:t>
      </w:r>
    </w:p>
    <w:p w:rsidR="00220A06" w:rsidRDefault="00220A06" w:rsidP="00220A06">
      <w:pPr>
        <w:spacing w:after="160"/>
        <w:rPr>
          <w:rFonts w:cs="Times New Roman"/>
          <w:szCs w:val="24"/>
        </w:rPr>
      </w:pPr>
    </w:p>
    <w:p w:rsidR="001550B4" w:rsidRDefault="001550B4" w:rsidP="00220A06">
      <w:p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Базовыми характеристиками замкнутой фигуры являются ее периметр (длина границы) и площадь. Т.к. площадь и периметр меняются с изменением масштаба обычно в качестве дескриптора формы используют их отношение.</w:t>
      </w:r>
    </w:p>
    <w:p w:rsidR="002C24EC" w:rsidRDefault="002C24EC" w:rsidP="00220A06">
      <w:p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Кривизна показывает радиус касательной окружности к кривой в данной точке. Также применяется в масштабном варианте, как отношение к площади или периметру.</w:t>
      </w:r>
    </w:p>
    <w:p w:rsidR="001550B4" w:rsidRDefault="001550B4" w:rsidP="00220A06">
      <w:pPr>
        <w:spacing w:after="160"/>
        <w:rPr>
          <w:rFonts w:cs="Times New Roman"/>
          <w:szCs w:val="24"/>
        </w:rPr>
      </w:pPr>
      <w:r>
        <w:rPr>
          <w:szCs w:val="19"/>
        </w:rPr>
        <w:t>Моменты контура считаются по формуле:</w:t>
      </w:r>
    </w:p>
    <w:p w:rsidR="001550B4" w:rsidRDefault="001550B4" w:rsidP="001550B4">
      <w:pPr>
        <w:pStyle w:val="1"/>
        <w:ind w:left="1068"/>
        <w:jc w:val="center"/>
        <w:rPr>
          <w:b/>
        </w:rPr>
      </w:pPr>
      <w:r>
        <w:rPr>
          <w:noProof/>
          <w:lang w:eastAsia="ru-RU"/>
        </w:rPr>
        <w:drawing>
          <wp:inline distT="0" distB="0" distL="0" distR="0" wp14:anchorId="17D9B8AC" wp14:editId="168E5855">
            <wp:extent cx="1854808" cy="581025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893431" cy="593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0B4" w:rsidRDefault="001550B4" w:rsidP="001550B4">
      <w:pPr>
        <w:pStyle w:val="1"/>
        <w:ind w:left="1068"/>
      </w:pPr>
      <w:r w:rsidRPr="00996EF2">
        <w:rPr>
          <w:b/>
          <w:i/>
          <w:lang w:val="en-US"/>
        </w:rPr>
        <w:t>I</w:t>
      </w:r>
      <w:r w:rsidRPr="00996EF2">
        <w:rPr>
          <w:b/>
          <w:i/>
        </w:rPr>
        <w:t>(</w:t>
      </w:r>
      <w:r w:rsidRPr="00996EF2">
        <w:rPr>
          <w:b/>
          <w:i/>
          <w:lang w:val="en-US"/>
        </w:rPr>
        <w:t>x</w:t>
      </w:r>
      <w:r w:rsidRPr="00996EF2">
        <w:rPr>
          <w:b/>
          <w:i/>
        </w:rPr>
        <w:t>,</w:t>
      </w:r>
      <w:r w:rsidRPr="00996EF2">
        <w:rPr>
          <w:b/>
          <w:i/>
          <w:lang w:val="en-US"/>
        </w:rPr>
        <w:t>y</w:t>
      </w:r>
      <w:r w:rsidRPr="00996EF2">
        <w:rPr>
          <w:b/>
          <w:i/>
        </w:rPr>
        <w:t>)</w:t>
      </w:r>
      <w:r>
        <w:rPr>
          <w:b/>
          <w:i/>
        </w:rPr>
        <w:t xml:space="preserve"> </w:t>
      </w:r>
      <w:r w:rsidRPr="00996EF2">
        <w:t>–</w:t>
      </w:r>
      <w:r>
        <w:t xml:space="preserve"> значение элемента (для контура =1)</w:t>
      </w:r>
      <w:r w:rsidRPr="00996EF2">
        <w:t xml:space="preserve">; </w:t>
      </w:r>
      <w:r>
        <w:rPr>
          <w:b/>
          <w:i/>
          <w:lang w:val="en-US"/>
        </w:rPr>
        <w:t>p</w:t>
      </w:r>
      <w:r w:rsidRPr="00996EF2">
        <w:rPr>
          <w:b/>
          <w:i/>
        </w:rPr>
        <w:t>,</w:t>
      </w:r>
      <w:r>
        <w:rPr>
          <w:b/>
          <w:i/>
          <w:lang w:val="en-US"/>
        </w:rPr>
        <w:t>q</w:t>
      </w:r>
      <w:r w:rsidRPr="00996EF2">
        <w:t xml:space="preserve"> – </w:t>
      </w:r>
      <w:r>
        <w:t>параметры функции</w:t>
      </w:r>
      <w:r w:rsidR="00CE677C">
        <w:t xml:space="preserve"> (порядки моментов по осям)</w:t>
      </w:r>
      <w:r>
        <w:t>.</w:t>
      </w:r>
    </w:p>
    <w:p w:rsidR="001550B4" w:rsidRPr="003A1462" w:rsidRDefault="001550B4" w:rsidP="001550B4">
      <w:pPr>
        <w:pStyle w:val="1"/>
        <w:ind w:firstLine="708"/>
      </w:pPr>
      <w:r>
        <w:lastRenderedPageBreak/>
        <w:t>Имеются также другие виды моментов, такие как центральные, нормальные, Хью(</w:t>
      </w:r>
      <w:r>
        <w:rPr>
          <w:lang w:val="en-US"/>
        </w:rPr>
        <w:t>Hu</w:t>
      </w:r>
      <w:r w:rsidRPr="003A1462">
        <w:t>)</w:t>
      </w:r>
      <w:r>
        <w:t>. Он</w:t>
      </w:r>
      <w:r w:rsidR="00254E28">
        <w:t>и</w:t>
      </w:r>
      <w:r>
        <w:t xml:space="preserve"> представляют собой усовершенствованные простые моменты, которые оказываются инвариантны к масштабированию и повороту</w:t>
      </w:r>
      <w:r w:rsidR="00A14ED7">
        <w:t xml:space="preserve"> (</w:t>
      </w:r>
      <w:r w:rsidR="00A14ED7" w:rsidRPr="00A14ED7">
        <w:rPr>
          <w:color w:val="FF0000"/>
        </w:rPr>
        <w:t>Тема для доклада</w:t>
      </w:r>
      <w:r w:rsidR="00A14ED7">
        <w:t>)</w:t>
      </w:r>
      <w:r>
        <w:t>.</w:t>
      </w:r>
    </w:p>
    <w:p w:rsidR="00220A06" w:rsidRDefault="001550B4" w:rsidP="001550B4">
      <w:pPr>
        <w:spacing w:after="160"/>
        <w:rPr>
          <w:rFonts w:cs="Times New Roman"/>
          <w:szCs w:val="24"/>
        </w:rPr>
      </w:pPr>
      <w:r>
        <w:t xml:space="preserve">Совокупность таких моментов с разными параметрами </w:t>
      </w:r>
      <w:r>
        <w:rPr>
          <w:b/>
          <w:i/>
          <w:lang w:val="en-US"/>
        </w:rPr>
        <w:t>p</w:t>
      </w:r>
      <w:r w:rsidRPr="00996EF2">
        <w:rPr>
          <w:b/>
          <w:i/>
        </w:rPr>
        <w:t>,</w:t>
      </w:r>
      <w:r>
        <w:rPr>
          <w:b/>
          <w:i/>
          <w:lang w:val="en-US"/>
        </w:rPr>
        <w:t>q</w:t>
      </w:r>
      <w:r>
        <w:t xml:space="preserve"> позволяет описать контур при помощи нескольких числовых значений, что даёт возможность сравнивать один контур с другим и находить похожие. Метод сравнения контуров по моментам инвариантен к масштабированию, повороту, отражению, но не всегда точен и чувствителен к изменению самой формы объекта.</w:t>
      </w:r>
    </w:p>
    <w:p w:rsidR="00220A06" w:rsidRDefault="00254E28" w:rsidP="00220A06">
      <w:pPr>
        <w:spacing w:after="160"/>
        <w:rPr>
          <w:rFonts w:cs="Times New Roman"/>
          <w:szCs w:val="24"/>
        </w:rPr>
      </w:pPr>
      <w:r w:rsidRPr="00254E28">
        <w:rPr>
          <w:rFonts w:cs="Times New Roman"/>
          <w:i/>
          <w:szCs w:val="24"/>
        </w:rPr>
        <w:t>Числа формы</w:t>
      </w:r>
      <w:r>
        <w:rPr>
          <w:rFonts w:cs="Times New Roman"/>
          <w:i/>
          <w:szCs w:val="24"/>
        </w:rPr>
        <w:t xml:space="preserve"> </w:t>
      </w:r>
      <w:r>
        <w:rPr>
          <w:rFonts w:cs="Times New Roman"/>
          <w:szCs w:val="24"/>
        </w:rPr>
        <w:t>– представляют собой последовательности чисел</w:t>
      </w:r>
      <w:r w:rsidR="004B0C61">
        <w:rPr>
          <w:rFonts w:cs="Times New Roman"/>
          <w:szCs w:val="24"/>
        </w:rPr>
        <w:t xml:space="preserve"> (как правило, 0-3 или 0-7)</w:t>
      </w:r>
      <w:r>
        <w:rPr>
          <w:rFonts w:cs="Times New Roman"/>
          <w:szCs w:val="24"/>
        </w:rPr>
        <w:t xml:space="preserve"> </w:t>
      </w:r>
      <w:r w:rsidR="004B0C61">
        <w:rPr>
          <w:rFonts w:cs="Times New Roman"/>
          <w:szCs w:val="24"/>
        </w:rPr>
        <w:t>описывающие повороты, которые делает кривая границы конура</w:t>
      </w:r>
      <w:r w:rsidR="006F61F8">
        <w:rPr>
          <w:rFonts w:cs="Times New Roman"/>
          <w:szCs w:val="24"/>
        </w:rPr>
        <w:t xml:space="preserve"> (относительно системы координат картинки или самой кривой)</w:t>
      </w:r>
      <w:r w:rsidR="004B0C61">
        <w:rPr>
          <w:rFonts w:cs="Times New Roman"/>
          <w:szCs w:val="24"/>
        </w:rPr>
        <w:t xml:space="preserve"> при его обходе (направление обхода выбирается) </w:t>
      </w:r>
      <w:r w:rsidR="006F61F8">
        <w:rPr>
          <w:rFonts w:cs="Times New Roman"/>
          <w:szCs w:val="24"/>
        </w:rPr>
        <w:t>.</w:t>
      </w:r>
    </w:p>
    <w:p w:rsidR="00967268" w:rsidRDefault="00967268" w:rsidP="00220A06">
      <w:pPr>
        <w:spacing w:after="160"/>
        <w:rPr>
          <w:rFonts w:cs="Times New Roman"/>
          <w:szCs w:val="24"/>
        </w:rPr>
      </w:pPr>
      <w:r>
        <w:rPr>
          <w:noProof/>
          <w:lang w:eastAsia="ru-RU"/>
        </w:rPr>
        <w:drawing>
          <wp:inline distT="0" distB="0" distL="0" distR="0" wp14:anchorId="4CBD0FF5" wp14:editId="0C1A068B">
            <wp:extent cx="4140679" cy="1852906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144322" cy="1854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7268" w:rsidRDefault="00967268" w:rsidP="00967268">
      <w:pPr>
        <w:spacing w:after="160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>Рисунок – Направления поворота</w:t>
      </w:r>
    </w:p>
    <w:p w:rsidR="00967268" w:rsidRDefault="00967268" w:rsidP="00B01CE5">
      <w:pPr>
        <w:spacing w:after="160"/>
        <w:jc w:val="center"/>
        <w:rPr>
          <w:rFonts w:cs="Times New Roman"/>
          <w:szCs w:val="24"/>
        </w:rPr>
      </w:pPr>
      <w:r>
        <w:rPr>
          <w:noProof/>
          <w:lang w:eastAsia="ru-RU"/>
        </w:rPr>
        <w:drawing>
          <wp:inline distT="0" distB="0" distL="0" distR="0" wp14:anchorId="4F758C9B" wp14:editId="6B9FEDE6">
            <wp:extent cx="4438461" cy="5132717"/>
            <wp:effectExtent l="0" t="0" r="63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441145" cy="5135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7268" w:rsidRDefault="00967268" w:rsidP="00967268">
      <w:pPr>
        <w:spacing w:after="160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>Рисунок – Описание контура цепными кодами поворота</w:t>
      </w:r>
    </w:p>
    <w:p w:rsidR="00967268" w:rsidRDefault="00967268" w:rsidP="00220A06">
      <w:pPr>
        <w:spacing w:after="160"/>
        <w:rPr>
          <w:rFonts w:cs="Times New Roman"/>
          <w:szCs w:val="24"/>
        </w:rPr>
      </w:pPr>
    </w:p>
    <w:p w:rsidR="006F61F8" w:rsidRDefault="006F61F8" w:rsidP="00220A06">
      <w:p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Заметим , что</w:t>
      </w:r>
      <w:r w:rsidR="00967268">
        <w:rPr>
          <w:rFonts w:cs="Times New Roman"/>
          <w:szCs w:val="24"/>
        </w:rPr>
        <w:t xml:space="preserve"> для контуров подобный цепной код оказывается циклическим, поэтому в качестве описания берут наим</w:t>
      </w:r>
      <w:r w:rsidR="001D7648">
        <w:rPr>
          <w:rFonts w:cs="Times New Roman"/>
          <w:szCs w:val="24"/>
        </w:rPr>
        <w:t>еньшее значение первой разности, получаемое цикличной перестановкой чисел кода</w:t>
      </w:r>
      <w:r w:rsidR="00242EFB">
        <w:rPr>
          <w:rFonts w:cs="Times New Roman"/>
          <w:szCs w:val="24"/>
        </w:rPr>
        <w:t xml:space="preserve"> разости</w:t>
      </w:r>
      <w:r w:rsidR="002B6CF4">
        <w:rPr>
          <w:rFonts w:cs="Times New Roman"/>
          <w:szCs w:val="24"/>
        </w:rPr>
        <w:t>. Первая разность между двумя последовательными числами в цепном коде считается, как число поворотов между двумя закодированными направлениями</w:t>
      </w:r>
      <w:r w:rsidR="00D11EC7">
        <w:rPr>
          <w:rFonts w:cs="Times New Roman"/>
          <w:szCs w:val="24"/>
        </w:rPr>
        <w:t>.</w:t>
      </w:r>
    </w:p>
    <w:p w:rsidR="004B0C61" w:rsidRPr="00254E28" w:rsidRDefault="004B0C61" w:rsidP="00B01CE5">
      <w:pPr>
        <w:spacing w:after="160"/>
        <w:jc w:val="center"/>
        <w:rPr>
          <w:rFonts w:cs="Times New Roman"/>
          <w:szCs w:val="24"/>
        </w:rPr>
      </w:pPr>
      <w:r>
        <w:rPr>
          <w:noProof/>
          <w:lang w:eastAsia="ru-RU"/>
        </w:rPr>
        <w:drawing>
          <wp:inline distT="0" distB="0" distL="0" distR="0" wp14:anchorId="05E7C2ED" wp14:editId="272DA716">
            <wp:extent cx="4630683" cy="3813831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630683" cy="3813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0A06" w:rsidRDefault="00B01CE5" w:rsidP="00220A06">
      <w:p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Рисунок – Составление описания контура цепным кодом</w:t>
      </w:r>
    </w:p>
    <w:p w:rsidR="00B01CE5" w:rsidRDefault="00B01CE5" w:rsidP="00B01CE5">
      <w:p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Такое представление остается зависимым от поворота. Поэтому полный алгоритм выглядит так:</w:t>
      </w:r>
    </w:p>
    <w:p w:rsidR="00B01CE5" w:rsidRDefault="00B01CE5" w:rsidP="00B01CE5">
      <w:pPr>
        <w:pStyle w:val="a4"/>
        <w:numPr>
          <w:ilvl w:val="0"/>
          <w:numId w:val="20"/>
        </w:num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Выделить контур </w:t>
      </w:r>
    </w:p>
    <w:p w:rsidR="00B01CE5" w:rsidRDefault="00B01CE5" w:rsidP="00B01CE5">
      <w:pPr>
        <w:pStyle w:val="a4"/>
        <w:numPr>
          <w:ilvl w:val="0"/>
          <w:numId w:val="20"/>
        </w:num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Определить главные оси (используя моменты контура)</w:t>
      </w:r>
    </w:p>
    <w:p w:rsidR="00B01CE5" w:rsidRDefault="00B01CE5" w:rsidP="00B01CE5">
      <w:pPr>
        <w:pStyle w:val="a4"/>
        <w:numPr>
          <w:ilvl w:val="0"/>
          <w:numId w:val="20"/>
        </w:num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Развернуть изображение контура по главным осям</w:t>
      </w:r>
    </w:p>
    <w:p w:rsidR="00B01CE5" w:rsidRDefault="00B01CE5" w:rsidP="00B01CE5">
      <w:pPr>
        <w:pStyle w:val="a4"/>
        <w:numPr>
          <w:ilvl w:val="0"/>
          <w:numId w:val="20"/>
        </w:num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Вписать </w:t>
      </w:r>
      <w:r w:rsidR="00B713DF">
        <w:rPr>
          <w:rFonts w:cs="Times New Roman"/>
          <w:szCs w:val="24"/>
        </w:rPr>
        <w:t>контур в прямоугольник</w:t>
      </w:r>
    </w:p>
    <w:p w:rsidR="00B713DF" w:rsidRDefault="00B713DF" w:rsidP="00B01CE5">
      <w:pPr>
        <w:pStyle w:val="a4"/>
        <w:numPr>
          <w:ilvl w:val="0"/>
          <w:numId w:val="20"/>
        </w:num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Выбрать количество чисел, которыми будет описан контур (порядок цепного кода)</w:t>
      </w:r>
    </w:p>
    <w:p w:rsidR="00B713DF" w:rsidRDefault="00B713DF" w:rsidP="00B01CE5">
      <w:pPr>
        <w:pStyle w:val="a4"/>
        <w:numPr>
          <w:ilvl w:val="0"/>
          <w:numId w:val="20"/>
        </w:num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Разбить прямоугольник на такое количество одинаковых ячеек , чтобы количество занятых ячеек было равно порядку цепного кода</w:t>
      </w:r>
    </w:p>
    <w:p w:rsidR="00B713DF" w:rsidRDefault="0063587D" w:rsidP="00B01CE5">
      <w:pPr>
        <w:pStyle w:val="a4"/>
        <w:numPr>
          <w:ilvl w:val="0"/>
          <w:numId w:val="20"/>
        </w:num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Вычислить значения направлений в каждой ячейке</w:t>
      </w:r>
    </w:p>
    <w:p w:rsidR="0063587D" w:rsidRDefault="0063587D" w:rsidP="00B01CE5">
      <w:pPr>
        <w:pStyle w:val="a4"/>
        <w:numPr>
          <w:ilvl w:val="0"/>
          <w:numId w:val="20"/>
        </w:num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Построить цепной код начиная с некоторой точки</w:t>
      </w:r>
    </w:p>
    <w:p w:rsidR="0063587D" w:rsidRDefault="0063587D" w:rsidP="00B01CE5">
      <w:pPr>
        <w:pStyle w:val="a4"/>
        <w:numPr>
          <w:ilvl w:val="0"/>
          <w:numId w:val="20"/>
        </w:num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Вычислить первую разность (циклически)</w:t>
      </w:r>
    </w:p>
    <w:p w:rsidR="0063587D" w:rsidRDefault="0063587D" w:rsidP="00B01CE5">
      <w:pPr>
        <w:pStyle w:val="a4"/>
        <w:numPr>
          <w:ilvl w:val="0"/>
          <w:numId w:val="20"/>
        </w:num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Найти наименьшую прямую разность циклически переставляя числа в разности</w:t>
      </w:r>
    </w:p>
    <w:p w:rsidR="00F61ADC" w:rsidRDefault="00F61ADC" w:rsidP="00B01CE5">
      <w:pPr>
        <w:pStyle w:val="a4"/>
        <w:numPr>
          <w:ilvl w:val="0"/>
          <w:numId w:val="20"/>
        </w:num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Результат считать числом формы</w:t>
      </w:r>
    </w:p>
    <w:p w:rsidR="00F61ADC" w:rsidRDefault="00F61ADC" w:rsidP="00F61ADC">
      <w:pPr>
        <w:spacing w:after="160"/>
        <w:rPr>
          <w:rFonts w:cs="Times New Roman"/>
          <w:szCs w:val="24"/>
        </w:rPr>
      </w:pPr>
    </w:p>
    <w:p w:rsidR="00F61ADC" w:rsidRPr="00F61ADC" w:rsidRDefault="00F61ADC" w:rsidP="00F61ADC">
      <w:pPr>
        <w:spacing w:after="160"/>
        <w:rPr>
          <w:rFonts w:cs="Times New Roman"/>
          <w:szCs w:val="24"/>
        </w:rPr>
      </w:pPr>
    </w:p>
    <w:p w:rsidR="0063587D" w:rsidRPr="0063587D" w:rsidRDefault="0063587D" w:rsidP="0063587D">
      <w:pPr>
        <w:spacing w:after="160"/>
        <w:rPr>
          <w:rFonts w:cs="Times New Roman"/>
          <w:szCs w:val="24"/>
        </w:rPr>
      </w:pPr>
    </w:p>
    <w:p w:rsidR="00B01CE5" w:rsidRDefault="00B01CE5" w:rsidP="00B01CE5">
      <w:pPr>
        <w:spacing w:after="160"/>
        <w:rPr>
          <w:rFonts w:cs="Times New Roman"/>
          <w:szCs w:val="24"/>
        </w:rPr>
      </w:pPr>
    </w:p>
    <w:p w:rsidR="00B01CE5" w:rsidRDefault="00B01CE5" w:rsidP="00B01CE5">
      <w:pPr>
        <w:spacing w:after="160"/>
        <w:rPr>
          <w:rFonts w:cs="Times New Roman"/>
          <w:szCs w:val="24"/>
        </w:rPr>
      </w:pPr>
    </w:p>
    <w:p w:rsidR="00B01CE5" w:rsidRDefault="00B01CE5" w:rsidP="00B039B2">
      <w:pPr>
        <w:spacing w:after="160"/>
        <w:jc w:val="center"/>
        <w:rPr>
          <w:rFonts w:cs="Times New Roman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2B0B2801" wp14:editId="384F7BA8">
            <wp:extent cx="4739410" cy="5612019"/>
            <wp:effectExtent l="0" t="0" r="4445" b="825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739410" cy="5612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39B2" w:rsidRDefault="00B039B2" w:rsidP="00B039B2">
      <w:pPr>
        <w:spacing w:after="160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>Рисунок – Построение цепного кода</w:t>
      </w:r>
    </w:p>
    <w:p w:rsidR="00B039B2" w:rsidRDefault="00B039B2" w:rsidP="00B01CE5">
      <w:pPr>
        <w:spacing w:after="160"/>
        <w:rPr>
          <w:rFonts w:cs="Times New Roman"/>
          <w:szCs w:val="24"/>
        </w:rPr>
      </w:pPr>
    </w:p>
    <w:p w:rsidR="00B039B2" w:rsidRPr="00B039B2" w:rsidRDefault="00B039B2" w:rsidP="00B039B2">
      <w:pPr>
        <w:spacing w:after="160"/>
        <w:rPr>
          <w:rFonts w:cs="Times New Roman"/>
          <w:i/>
          <w:szCs w:val="24"/>
        </w:rPr>
      </w:pPr>
      <w:r w:rsidRPr="00B039B2">
        <w:rPr>
          <w:rFonts w:cs="Times New Roman"/>
          <w:i/>
          <w:szCs w:val="24"/>
        </w:rPr>
        <w:t>Описание через коэффициенты Фурье</w:t>
      </w:r>
    </w:p>
    <w:p w:rsidR="00B039B2" w:rsidRDefault="00B039B2" w:rsidP="00B039B2">
      <w:p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="00255C60">
        <w:rPr>
          <w:rFonts w:cs="Times New Roman"/>
          <w:szCs w:val="24"/>
        </w:rPr>
        <w:t>Контур или кривая может быть описана через координаты своих точек</w:t>
      </w:r>
    </w:p>
    <w:p w:rsidR="00255C60" w:rsidRPr="00255C60" w:rsidRDefault="00255C60" w:rsidP="00B039B2">
      <w:pPr>
        <w:spacing w:after="160"/>
        <w:rPr>
          <w:rFonts w:cs="Times New Roman"/>
          <w:i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Cs w:val="24"/>
            </w:rPr>
            <m:t>s</m:t>
          </m:r>
          <m:d>
            <m:d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</w:rPr>
                <m:t>k</m:t>
              </m:r>
            </m:e>
          </m:d>
          <m:r>
            <w:rPr>
              <w:rFonts w:ascii="Cambria Math" w:hAnsi="Cambria Math" w:cs="Times New Roman"/>
              <w:szCs w:val="24"/>
            </w:rPr>
            <m:t>=&lt;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k</m:t>
              </m:r>
            </m:sub>
          </m:sSub>
          <m:r>
            <w:rPr>
              <w:rFonts w:ascii="Cambria Math" w:hAnsi="Cambria Math" w:cs="Times New Roman"/>
              <w:szCs w:val="24"/>
            </w:rPr>
            <m:t>,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k</m:t>
              </m:r>
            </m:sub>
          </m:sSub>
          <m:r>
            <w:rPr>
              <w:rFonts w:ascii="Cambria Math" w:hAnsi="Cambria Math" w:cs="Times New Roman"/>
              <w:szCs w:val="24"/>
            </w:rPr>
            <m:t>&gt;</m:t>
          </m:r>
        </m:oMath>
      </m:oMathPara>
    </w:p>
    <w:p w:rsidR="00B039B2" w:rsidRPr="00255C60" w:rsidRDefault="00255C60" w:rsidP="00B039B2">
      <w:pPr>
        <w:spacing w:after="160"/>
        <w:rPr>
          <w:rFonts w:cs="Times New Roman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Cs w:val="24"/>
              <w:lang w:val="en-US"/>
            </w:rPr>
            <m:t>s={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  <w:lang w:val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Cs w:val="24"/>
                  <w:lang w:val="en-US"/>
                </w:rPr>
                <m:t>k</m:t>
              </m:r>
            </m:sub>
          </m:sSub>
          <m:r>
            <w:rPr>
              <w:rFonts w:ascii="Cambria Math" w:hAnsi="Cambria Math" w:cs="Times New Roman"/>
              <w:szCs w:val="24"/>
              <w:lang w:val="en-US"/>
            </w:rPr>
            <m:t>,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  <w:lang w:val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Cs w:val="24"/>
                  <w:lang w:val="en-US"/>
                </w:rPr>
                <m:t>k</m:t>
              </m:r>
            </m:sub>
          </m:sSub>
          <m:r>
            <w:rPr>
              <w:rFonts w:ascii="Cambria Math" w:hAnsi="Cambria Math" w:cs="Times New Roman"/>
              <w:szCs w:val="24"/>
              <w:lang w:val="en-US"/>
            </w:rPr>
            <m:t>|k∈1,N}</m:t>
          </m:r>
        </m:oMath>
      </m:oMathPara>
    </w:p>
    <w:p w:rsidR="00255C60" w:rsidRPr="00CB71E1" w:rsidRDefault="00255C60" w:rsidP="00255C60">
      <w:pPr>
        <w:spacing w:after="160"/>
        <w:rPr>
          <w:rFonts w:cs="Times New Roman"/>
          <w:i/>
          <w:szCs w:val="24"/>
        </w:rPr>
      </w:pPr>
      <w:r>
        <w:rPr>
          <w:rFonts w:cs="Times New Roman"/>
          <w:szCs w:val="24"/>
        </w:rPr>
        <w:t xml:space="preserve">Каждую точку также можно представить в комплексной форме 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w:br/>
        </m:r>
      </m:oMath>
      <m:oMathPara>
        <m:oMath>
          <m:r>
            <w:rPr>
              <w:rFonts w:ascii="Cambria Math" w:hAnsi="Cambria Math" w:cs="Times New Roman"/>
              <w:szCs w:val="24"/>
            </w:rPr>
            <m:t>s</m:t>
          </m:r>
          <m:d>
            <m:d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</w:rPr>
                <m:t>k</m:t>
              </m:r>
            </m:e>
          </m:d>
          <m:r>
            <w:rPr>
              <w:rFonts w:ascii="Cambria Math" w:hAnsi="Cambria Math" w:cs="Times New Roman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k</m:t>
              </m:r>
            </m:sub>
          </m:sSub>
          <m:r>
            <w:rPr>
              <w:rFonts w:ascii="Cambria Math" w:hAnsi="Cambria Math" w:cs="Times New Roman"/>
              <w:szCs w:val="24"/>
            </w:rPr>
            <m:t>+</m:t>
          </m:r>
          <m:r>
            <w:rPr>
              <w:rFonts w:ascii="Cambria Math" w:hAnsi="Cambria Math" w:cs="Times New Roman"/>
              <w:szCs w:val="24"/>
              <w:lang w:val="en-US"/>
            </w:rPr>
            <m:t>j</m:t>
          </m:r>
          <m:r>
            <w:rPr>
              <w:rFonts w:ascii="Cambria Math" w:hAnsi="Cambria Math" w:cs="Times New Roman"/>
              <w:szCs w:val="24"/>
            </w:rPr>
            <m:t>⋅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k</m:t>
              </m:r>
            </m:sub>
          </m:sSub>
        </m:oMath>
      </m:oMathPara>
    </w:p>
    <w:p w:rsidR="00B039B2" w:rsidRDefault="00255C60" w:rsidP="00B039B2">
      <w:p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И разложить в преобразование Фурье</w:t>
      </w:r>
    </w:p>
    <w:p w:rsidR="00255C60" w:rsidRPr="00255C60" w:rsidRDefault="00255C60" w:rsidP="00B039B2">
      <w:pPr>
        <w:spacing w:after="160"/>
        <w:rPr>
          <w:rFonts w:cs="Times New Roman"/>
          <w:szCs w:val="24"/>
        </w:rPr>
      </w:pPr>
      <m:oMathPara>
        <m:oMath>
          <m:r>
            <w:rPr>
              <w:rFonts w:ascii="Cambria Math" w:hAnsi="Cambria Math" w:cs="Times New Roman"/>
              <w:szCs w:val="24"/>
            </w:rPr>
            <m:t>S</m:t>
          </m:r>
          <m:d>
            <m:d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</w:rPr>
                <m:t>u</m:t>
              </m:r>
            </m:e>
          </m:d>
          <m:r>
            <w:rPr>
              <w:rFonts w:ascii="Cambria Math" w:hAnsi="Cambria Math" w:cs="Times New Roman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Cs w:val="24"/>
                </w:rPr>
                <m:t>i=o</m:t>
              </m:r>
            </m:sub>
            <m:sup>
              <m:r>
                <w:rPr>
                  <w:rFonts w:ascii="Cambria Math" w:hAnsi="Cambria Math" w:cs="Times New Roman"/>
                  <w:szCs w:val="24"/>
                </w:rPr>
                <m:t>N-1</m:t>
              </m:r>
            </m:sup>
            <m:e>
              <m:r>
                <w:rPr>
                  <w:rFonts w:ascii="Cambria Math" w:hAnsi="Cambria Math" w:cs="Times New Roman"/>
                  <w:szCs w:val="24"/>
                </w:rPr>
                <m:t>s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</w:rPr>
                    <m:t>i</m:t>
                  </m:r>
                </m:e>
              </m:d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-j2πui/N</m:t>
                  </m:r>
                </m:sup>
              </m:sSup>
            </m:e>
          </m:nary>
        </m:oMath>
      </m:oMathPara>
    </w:p>
    <w:p w:rsidR="00B039B2" w:rsidRPr="00255C60" w:rsidRDefault="00255C60" w:rsidP="00B039B2">
      <w:p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Как правило, для описания формы ограничиваются первыми </w:t>
      </w:r>
      <w:r>
        <w:rPr>
          <w:rFonts w:cs="Times New Roman"/>
          <w:szCs w:val="24"/>
          <w:lang w:val="en-US"/>
        </w:rPr>
        <w:t>P</w:t>
      </w:r>
      <w:r w:rsidRPr="00255C60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элементами (выбираются экспертно). </w:t>
      </w:r>
    </w:p>
    <w:p w:rsidR="003A1F29" w:rsidRPr="00255C60" w:rsidRDefault="003A1F29" w:rsidP="003A1F29">
      <w:pPr>
        <w:spacing w:after="160"/>
        <w:rPr>
          <w:rFonts w:cs="Times New Roman"/>
          <w:szCs w:val="24"/>
        </w:rPr>
      </w:pPr>
      <m:oMathPara>
        <m:oMath>
          <m:r>
            <w:rPr>
              <w:rFonts w:ascii="Cambria Math" w:hAnsi="Cambria Math" w:cs="Times New Roman"/>
              <w:szCs w:val="24"/>
            </w:rPr>
            <w:lastRenderedPageBreak/>
            <m:t>S</m:t>
          </m:r>
          <m:d>
            <m:d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</w:rPr>
                <m:t>u</m:t>
              </m:r>
            </m:e>
          </m:d>
          <m:r>
            <w:rPr>
              <w:rFonts w:ascii="Cambria Math" w:hAnsi="Cambria Math" w:cs="Times New Roman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Cs w:val="24"/>
                </w:rPr>
                <m:t>i=o</m:t>
              </m:r>
            </m:sub>
            <m:sup>
              <m:r>
                <w:rPr>
                  <w:rFonts w:ascii="Cambria Math" w:hAnsi="Cambria Math" w:cs="Times New Roman"/>
                  <w:szCs w:val="24"/>
                  <w:lang w:val="en-US"/>
                </w:rPr>
                <m:t>P</m:t>
              </m:r>
              <m:r>
                <w:rPr>
                  <w:rFonts w:ascii="Cambria Math" w:hAnsi="Cambria Math" w:cs="Times New Roman"/>
                  <w:szCs w:val="24"/>
                </w:rPr>
                <m:t>-1</m:t>
              </m:r>
            </m:sup>
            <m:e>
              <m:r>
                <w:rPr>
                  <w:rFonts w:ascii="Cambria Math" w:hAnsi="Cambria Math" w:cs="Times New Roman"/>
                  <w:szCs w:val="24"/>
                </w:rPr>
                <m:t>s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</w:rPr>
                    <m:t>i</m:t>
                  </m:r>
                </m:e>
              </m:d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-j2πui/N</m:t>
                  </m:r>
                </m:sup>
              </m:sSup>
            </m:e>
          </m:nary>
        </m:oMath>
      </m:oMathPara>
    </w:p>
    <w:p w:rsidR="00B039B2" w:rsidRPr="003A1F29" w:rsidRDefault="003A1F29" w:rsidP="00B039B2">
      <w:p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Чем меньше коэффициентов используется, тем грубее описывается контур</w:t>
      </w:r>
    </w:p>
    <w:p w:rsidR="00B039B2" w:rsidRDefault="00B039B2" w:rsidP="00B039B2">
      <w:pPr>
        <w:spacing w:after="160"/>
        <w:rPr>
          <w:rFonts w:cs="Times New Roman"/>
          <w:szCs w:val="24"/>
        </w:rPr>
      </w:pPr>
    </w:p>
    <w:p w:rsidR="00B039B2" w:rsidRDefault="003A1F29" w:rsidP="00752DEC">
      <w:pPr>
        <w:spacing w:after="160"/>
        <w:jc w:val="center"/>
        <w:rPr>
          <w:rFonts w:cs="Times New Roman"/>
          <w:szCs w:val="24"/>
        </w:rPr>
      </w:pPr>
      <w:r>
        <w:rPr>
          <w:noProof/>
          <w:lang w:eastAsia="ru-RU"/>
        </w:rPr>
        <w:drawing>
          <wp:inline distT="0" distB="0" distL="0" distR="0" wp14:anchorId="39F022B5" wp14:editId="0CA29BA0">
            <wp:extent cx="5310927" cy="4268257"/>
            <wp:effectExtent l="0" t="0" r="4445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10927" cy="4268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F29" w:rsidRDefault="003A1F29" w:rsidP="00752DEC">
      <w:pPr>
        <w:spacing w:after="160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>Рисунок – Представление контура через разложение Фурье</w:t>
      </w:r>
    </w:p>
    <w:p w:rsidR="00B039B2" w:rsidRDefault="00752DEC" w:rsidP="00B039B2">
      <w:p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Заметим, что в такой форме дескриптор неинвареантен к смещению, повороту и </w:t>
      </w:r>
      <w:r w:rsidR="00044E0C">
        <w:rPr>
          <w:rFonts w:cs="Times New Roman"/>
          <w:szCs w:val="24"/>
        </w:rPr>
        <w:t>масштабированию. Однако, используя свойства преобразования Фурье для комплексных последовательностей можно добиться инвариантности.</w:t>
      </w:r>
    </w:p>
    <w:p w:rsidR="00044E0C" w:rsidRDefault="00044E0C" w:rsidP="00044E0C">
      <w:pPr>
        <w:spacing w:after="160"/>
        <w:jc w:val="center"/>
        <w:rPr>
          <w:rFonts w:cs="Times New Roman"/>
          <w:szCs w:val="24"/>
        </w:rPr>
      </w:pPr>
      <w:r>
        <w:rPr>
          <w:noProof/>
          <w:lang w:eastAsia="ru-RU"/>
        </w:rPr>
        <w:drawing>
          <wp:inline distT="0" distB="0" distL="0" distR="0" wp14:anchorId="163B6FE6" wp14:editId="25716513">
            <wp:extent cx="3384315" cy="887105"/>
            <wp:effectExtent l="0" t="0" r="6985" b="825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8"/>
                    <a:srcRect t="3704"/>
                    <a:stretch/>
                  </pic:blipFill>
                  <pic:spPr bwMode="auto">
                    <a:xfrm>
                      <a:off x="0" y="0"/>
                      <a:ext cx="3390072" cy="8886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039B2" w:rsidRPr="00402105" w:rsidRDefault="00044E0C" w:rsidP="00B039B2">
      <w:pPr>
        <w:spacing w:after="160"/>
        <w:rPr>
          <w:lang w:val="en-US"/>
        </w:rPr>
      </w:pPr>
      <w:r>
        <w:rPr>
          <w:rFonts w:cs="Times New Roman"/>
          <w:szCs w:val="24"/>
        </w:rPr>
        <w:t>Функции</w:t>
      </w:r>
      <w:r w:rsidRPr="00673744">
        <w:rPr>
          <w:rFonts w:cs="Times New Roman"/>
          <w:szCs w:val="24"/>
          <w:lang w:val="en-US"/>
        </w:rPr>
        <w:t xml:space="preserve"> </w:t>
      </w:r>
      <w:r>
        <w:rPr>
          <w:rFonts w:cs="Times New Roman"/>
          <w:szCs w:val="24"/>
          <w:lang w:val="en-US"/>
        </w:rPr>
        <w:t xml:space="preserve">OpenCV: </w:t>
      </w:r>
      <w:hyperlink r:id="rId59" w:anchor="ga103fcbda2f540f3ef1c042d6a9b35ac7" w:history="1">
        <w:r w:rsidR="00673744" w:rsidRPr="00673744">
          <w:rPr>
            <w:rFonts w:ascii="Helvetica" w:hAnsi="Helvetica" w:cs="Helvetica"/>
            <w:b/>
            <w:bCs/>
            <w:color w:val="3D578C"/>
            <w:sz w:val="21"/>
            <w:szCs w:val="21"/>
            <w:lang w:val="en-US"/>
          </w:rPr>
          <w:t>cv::boundingRect</w:t>
        </w:r>
      </w:hyperlink>
      <w:r w:rsidR="00673744" w:rsidRPr="00673744">
        <w:rPr>
          <w:lang w:val="en-US"/>
        </w:rPr>
        <w:t xml:space="preserve">, </w:t>
      </w:r>
      <w:hyperlink r:id="rId60" w:anchor="ga2c759ed9f497d4a618048a2f56dc97f1" w:history="1">
        <w:r w:rsidR="00673744" w:rsidRPr="00673744">
          <w:rPr>
            <w:rFonts w:ascii="Helvetica" w:hAnsi="Helvetica" w:cs="Helvetica"/>
            <w:b/>
            <w:bCs/>
            <w:color w:val="3D578C"/>
            <w:sz w:val="21"/>
            <w:szCs w:val="21"/>
            <w:lang w:val="en-US"/>
          </w:rPr>
          <w:t>cv::contourArea</w:t>
        </w:r>
      </w:hyperlink>
      <w:r w:rsidR="00673744" w:rsidRPr="00673744">
        <w:rPr>
          <w:lang w:val="en-US"/>
        </w:rPr>
        <w:t xml:space="preserve">, </w:t>
      </w:r>
      <w:hyperlink r:id="rId61" w:anchor="gadf1ad6a0b82947fa1fe3c3d497f260e0" w:history="1">
        <w:r w:rsidR="00673744" w:rsidRPr="00673744">
          <w:rPr>
            <w:rFonts w:ascii="Helvetica" w:hAnsi="Helvetica" w:cs="Helvetica"/>
            <w:b/>
            <w:bCs/>
            <w:color w:val="3D578C"/>
            <w:sz w:val="21"/>
            <w:szCs w:val="21"/>
            <w:lang w:val="en-US"/>
          </w:rPr>
          <w:t>cv::findContours</w:t>
        </w:r>
      </w:hyperlink>
      <w:r w:rsidR="00673744" w:rsidRPr="00673744">
        <w:rPr>
          <w:lang w:val="en-US"/>
        </w:rPr>
        <w:t xml:space="preserve">, </w:t>
      </w:r>
      <w:hyperlink r:id="rId62" w:anchor="ga6d6ac1b519cba25190119afe3a52c1cc" w:history="1">
        <w:r w:rsidR="00673744" w:rsidRPr="00673744">
          <w:rPr>
            <w:rFonts w:ascii="Helvetica" w:hAnsi="Helvetica" w:cs="Helvetica"/>
            <w:b/>
            <w:bCs/>
            <w:color w:val="3D578C"/>
            <w:sz w:val="21"/>
            <w:szCs w:val="21"/>
            <w:lang w:val="en-US"/>
          </w:rPr>
          <w:t>cv::HuMoments</w:t>
        </w:r>
      </w:hyperlink>
      <w:r w:rsidR="00673744" w:rsidRPr="00673744">
        <w:rPr>
          <w:rFonts w:ascii="Helvetica" w:hAnsi="Helvetica" w:cs="Helvetica"/>
          <w:color w:val="000000"/>
          <w:sz w:val="21"/>
          <w:szCs w:val="21"/>
          <w:shd w:val="clear" w:color="auto" w:fill="F9FAFC"/>
          <w:lang w:val="en-US"/>
        </w:rPr>
        <w:t xml:space="preserve"> , </w:t>
      </w:r>
      <w:hyperlink r:id="rId63" w:anchor="ga556a180f43cab22649c23ada36a8a139" w:history="1">
        <w:r w:rsidR="00673744" w:rsidRPr="00673744">
          <w:rPr>
            <w:rFonts w:ascii="Helvetica" w:hAnsi="Helvetica" w:cs="Helvetica"/>
            <w:b/>
            <w:bCs/>
            <w:color w:val="3D578C"/>
            <w:sz w:val="21"/>
            <w:szCs w:val="21"/>
            <w:lang w:val="en-US"/>
          </w:rPr>
          <w:t>cv::moments</w:t>
        </w:r>
      </w:hyperlink>
    </w:p>
    <w:p w:rsidR="00402105" w:rsidRPr="00CB71E1" w:rsidRDefault="00402105" w:rsidP="00B039B2">
      <w:pPr>
        <w:spacing w:after="160"/>
        <w:rPr>
          <w:lang w:val="en-US"/>
        </w:rPr>
      </w:pPr>
    </w:p>
    <w:p w:rsidR="00402105" w:rsidRPr="00CB71E1" w:rsidRDefault="00402105" w:rsidP="00B039B2">
      <w:pPr>
        <w:spacing w:after="160"/>
        <w:rPr>
          <w:lang w:val="en-US"/>
        </w:rPr>
      </w:pPr>
    </w:p>
    <w:p w:rsidR="00402105" w:rsidRPr="0092208E" w:rsidRDefault="0092208E" w:rsidP="0092208E">
      <w:pPr>
        <w:spacing w:after="160"/>
        <w:jc w:val="center"/>
        <w:rPr>
          <w:i/>
        </w:rPr>
      </w:pPr>
      <w:r w:rsidRPr="0092208E">
        <w:rPr>
          <w:i/>
        </w:rPr>
        <w:t>Сравнение контуров</w:t>
      </w:r>
    </w:p>
    <w:p w:rsidR="0092208E" w:rsidRDefault="0092208E" w:rsidP="00B039B2">
      <w:pPr>
        <w:spacing w:after="160"/>
      </w:pPr>
    </w:p>
    <w:p w:rsidR="0092208E" w:rsidRDefault="0092208E" w:rsidP="0092208E">
      <w:pPr>
        <w:spacing w:after="16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Разумеется можно попробовать сравнивать контура попиксельно напрямую, но такое сравнение будет неинвареантно ни к чему и слишком чувствительно к шуму. Поэтому сравниваются дескрипторы контуров, которые представлены набором чисел.</w:t>
      </w:r>
    </w:p>
    <w:p w:rsidR="0092208E" w:rsidRDefault="0092208E" w:rsidP="00B039B2">
      <w:p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lastRenderedPageBreak/>
        <w:t>При сравнении чего угодно с чем угодно необходимо вводить метрику сравнения. Собственно она и будет определять степень близости объектов, робастность к некоторым изменениям в дескрипторе, чувствительность и избирательность.</w:t>
      </w:r>
    </w:p>
    <w:p w:rsidR="007D58BC" w:rsidRPr="007D58BC" w:rsidRDefault="007D58BC" w:rsidP="007D58BC">
      <w:p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В контексте данной лабораторной рассмотрим только метрики, используемые в функции </w:t>
      </w:r>
      <w:r w:rsidRPr="007D58BC">
        <w:rPr>
          <w:rFonts w:cs="Times New Roman"/>
          <w:szCs w:val="24"/>
        </w:rPr>
        <w:t>matchShapes</w:t>
      </w:r>
      <w:r>
        <w:rPr>
          <w:rFonts w:cs="Times New Roman"/>
          <w:szCs w:val="24"/>
        </w:rPr>
        <w:t xml:space="preserve"> для сравнения контуров.</w:t>
      </w:r>
    </w:p>
    <w:p w:rsidR="007D58BC" w:rsidRPr="007D58BC" w:rsidRDefault="007D58BC" w:rsidP="007D58BC">
      <w:pPr>
        <w:spacing w:after="160"/>
        <w:rPr>
          <w:rFonts w:cs="Times New Roman"/>
          <w:szCs w:val="24"/>
        </w:rPr>
      </w:pPr>
      <w:r w:rsidRPr="007D58BC">
        <w:rPr>
          <w:rFonts w:cs="Times New Roman"/>
          <w:szCs w:val="24"/>
        </w:rPr>
        <w:t xml:space="preserve">Пусть сравниваются конткра А и В. </w:t>
      </w:r>
    </w:p>
    <w:p w:rsidR="007D58BC" w:rsidRDefault="007D58BC" w:rsidP="007D58BC">
      <w:pPr>
        <w:rPr>
          <w:rFonts w:cs="Times New Roman"/>
          <w:szCs w:val="24"/>
        </w:rPr>
      </w:pPr>
      <w:r w:rsidRPr="007D58BC">
        <w:rPr>
          <w:rFonts w:cs="Times New Roman"/>
          <w:position w:val="-12"/>
          <w:szCs w:val="24"/>
          <w:lang w:val="en-US"/>
        </w:rPr>
        <w:object w:dxaOrig="840" w:dyaOrig="420">
          <v:shape id="_x0000_i1027" type="#_x0000_t75" style="width:41.9pt;height:20.95pt" o:ole="">
            <v:imagedata r:id="rId64" o:title=""/>
          </v:shape>
          <o:OLEObject Type="Embed" ProgID="Equation.DSMT4" ShapeID="_x0000_i1027" DrawAspect="Content" ObjectID="_1707467710" r:id="rId65"/>
        </w:object>
      </w:r>
      <w:r>
        <w:rPr>
          <w:rFonts w:cs="Times New Roman"/>
          <w:szCs w:val="24"/>
        </w:rPr>
        <w:t>- величины коэффициентов дескриптора</w:t>
      </w:r>
    </w:p>
    <w:p w:rsidR="007D58BC" w:rsidRPr="007D58BC" w:rsidRDefault="007D58BC" w:rsidP="007D58BC">
      <w:pPr>
        <w:pStyle w:val="a4"/>
        <w:numPr>
          <w:ilvl w:val="0"/>
          <w:numId w:val="21"/>
        </w:numPr>
      </w:pPr>
      <w:r w:rsidRPr="007D58BC">
        <w:t>Метрика с обратными величинами</w:t>
      </w:r>
    </w:p>
    <w:p w:rsidR="0092208E" w:rsidRPr="007D58BC" w:rsidRDefault="007D58BC" w:rsidP="00B039B2">
      <w:pPr>
        <w:spacing w:after="160"/>
        <w:rPr>
          <w:rFonts w:cs="Times New Roman"/>
          <w:szCs w:val="24"/>
          <w:lang w:val="en-US"/>
        </w:rPr>
      </w:pPr>
      <w:r w:rsidRPr="007D58BC">
        <w:rPr>
          <w:rFonts w:cs="Times New Roman"/>
          <w:position w:val="-36"/>
          <w:szCs w:val="24"/>
          <w:lang w:val="en-US"/>
        </w:rPr>
        <w:object w:dxaOrig="2780" w:dyaOrig="859">
          <v:shape id="_x0000_i1028" type="#_x0000_t75" style="width:139.15pt;height:43pt" o:ole="">
            <v:imagedata r:id="rId66" o:title=""/>
          </v:shape>
          <o:OLEObject Type="Embed" ProgID="Equation.DSMT4" ShapeID="_x0000_i1028" DrawAspect="Content" ObjectID="_1707467711" r:id="rId67"/>
        </w:object>
      </w:r>
      <w:r>
        <w:rPr>
          <w:rFonts w:cs="Times New Roman"/>
          <w:szCs w:val="24"/>
          <w:lang w:val="en-US"/>
        </w:rPr>
        <w:t xml:space="preserve"> </w:t>
      </w:r>
    </w:p>
    <w:p w:rsidR="00B039B2" w:rsidRDefault="007D58BC" w:rsidP="00B039B2">
      <w:p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Данная метрика применяется когда необходимо снизить влияние выбросов и уравнять вклад коэффициентов с большими и маленькими значениями.</w:t>
      </w:r>
    </w:p>
    <w:p w:rsidR="007D58BC" w:rsidRPr="00F946FA" w:rsidRDefault="00F946FA" w:rsidP="00F946FA">
      <w:pPr>
        <w:pStyle w:val="a4"/>
        <w:numPr>
          <w:ilvl w:val="0"/>
          <w:numId w:val="21"/>
        </w:num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Сумма абсолютных разностей</w:t>
      </w:r>
    </w:p>
    <w:p w:rsidR="007D58BC" w:rsidRPr="00F946FA" w:rsidRDefault="00F946FA" w:rsidP="00F946FA">
      <w:pPr>
        <w:spacing w:after="160"/>
        <w:rPr>
          <w:rFonts w:cs="Times New Roman"/>
          <w:szCs w:val="24"/>
        </w:rPr>
      </w:pPr>
      <w:r w:rsidRPr="00F946FA">
        <w:rPr>
          <w:rFonts w:cs="Times New Roman"/>
          <w:position w:val="-32"/>
          <w:szCs w:val="24"/>
        </w:rPr>
        <w:object w:dxaOrig="2720" w:dyaOrig="639">
          <v:shape id="_x0000_i1029" type="#_x0000_t75" style="width:135.95pt;height:31.7pt" o:ole="">
            <v:imagedata r:id="rId68" o:title=""/>
          </v:shape>
          <o:OLEObject Type="Embed" ProgID="Equation.DSMT4" ShapeID="_x0000_i1029" DrawAspect="Content" ObjectID="_1707467712" r:id="rId69"/>
        </w:object>
      </w:r>
      <w:r>
        <w:rPr>
          <w:rFonts w:cs="Times New Roman"/>
          <w:szCs w:val="24"/>
        </w:rPr>
        <w:t xml:space="preserve"> </w:t>
      </w:r>
    </w:p>
    <w:p w:rsidR="00B039B2" w:rsidRDefault="00F946FA" w:rsidP="00B039B2">
      <w:p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Достаточно простая метрика, применяется тогда, когда величины коэффициентов дескриптора </w:t>
      </w:r>
      <w:r w:rsidR="00B1581D">
        <w:rPr>
          <w:rFonts w:cs="Times New Roman"/>
          <w:szCs w:val="24"/>
        </w:rPr>
        <w:t>в среднем имеют одинаковый диапазон.</w:t>
      </w:r>
    </w:p>
    <w:p w:rsidR="00B1581D" w:rsidRDefault="00B1581D" w:rsidP="00B1581D">
      <w:pPr>
        <w:pStyle w:val="a4"/>
        <w:numPr>
          <w:ilvl w:val="0"/>
          <w:numId w:val="21"/>
        </w:num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Мажоритарный критерий</w:t>
      </w:r>
    </w:p>
    <w:p w:rsidR="00B1581D" w:rsidRPr="00B1581D" w:rsidRDefault="00B1581D" w:rsidP="00B1581D">
      <w:p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Вычисляется, как максимальная относительная разность по коэффициентам</w:t>
      </w:r>
    </w:p>
    <w:p w:rsidR="00B1581D" w:rsidRDefault="00B1581D" w:rsidP="00B039B2">
      <w:pPr>
        <w:spacing w:after="160"/>
        <w:rPr>
          <w:rFonts w:cs="Times New Roman"/>
          <w:szCs w:val="24"/>
        </w:rPr>
      </w:pPr>
      <w:r w:rsidRPr="00B1581D">
        <w:rPr>
          <w:rFonts w:cs="Times New Roman"/>
          <w:position w:val="-42"/>
          <w:szCs w:val="24"/>
        </w:rPr>
        <w:object w:dxaOrig="2820" w:dyaOrig="980">
          <v:shape id="_x0000_i1030" type="#_x0000_t75" style="width:140.8pt;height:48.9pt" o:ole="">
            <v:imagedata r:id="rId70" o:title=""/>
          </v:shape>
          <o:OLEObject Type="Embed" ProgID="Equation.DSMT4" ShapeID="_x0000_i1030" DrawAspect="Content" ObjectID="_1707467713" r:id="rId71"/>
        </w:object>
      </w:r>
      <w:r>
        <w:rPr>
          <w:rFonts w:cs="Times New Roman"/>
          <w:szCs w:val="24"/>
        </w:rPr>
        <w:t xml:space="preserve"> </w:t>
      </w:r>
    </w:p>
    <w:p w:rsidR="00554F44" w:rsidRDefault="00554F44" w:rsidP="00B039B2">
      <w:p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Применяется,  когда либо решение можно принять лишь по одному из коэффициентов, либо когда все признаки(коэффициенты) ортогональны(независимы), равно-масштабны и равноправны.</w:t>
      </w:r>
    </w:p>
    <w:p w:rsidR="00554F44" w:rsidRDefault="00B24A10" w:rsidP="00B039B2">
      <w:p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Еще:</w:t>
      </w:r>
    </w:p>
    <w:p w:rsidR="00B1581D" w:rsidRDefault="00B1581D" w:rsidP="00B1581D">
      <w:pPr>
        <w:pStyle w:val="a4"/>
        <w:numPr>
          <w:ilvl w:val="0"/>
          <w:numId w:val="21"/>
        </w:num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Метрика </w:t>
      </w:r>
      <w:r>
        <w:rPr>
          <w:rFonts w:cs="Times New Roman"/>
          <w:szCs w:val="24"/>
          <w:lang w:val="en-US"/>
        </w:rPr>
        <w:t>SSD</w:t>
      </w:r>
      <w:r w:rsidRPr="00B1581D">
        <w:rPr>
          <w:rFonts w:cs="Times New Roman"/>
          <w:szCs w:val="24"/>
        </w:rPr>
        <w:t xml:space="preserve"> (</w:t>
      </w:r>
      <w:r>
        <w:rPr>
          <w:rFonts w:cs="Times New Roman"/>
          <w:szCs w:val="24"/>
        </w:rPr>
        <w:t>сумма квадратов разностей</w:t>
      </w:r>
      <w:r w:rsidRPr="00B1581D">
        <w:rPr>
          <w:rFonts w:cs="Times New Roman"/>
          <w:szCs w:val="24"/>
        </w:rPr>
        <w:t>)</w:t>
      </w:r>
      <w:r>
        <w:rPr>
          <w:rFonts w:cs="Times New Roman"/>
          <w:szCs w:val="24"/>
        </w:rPr>
        <w:t xml:space="preserve"> по коэффициентам дескриптора</w:t>
      </w:r>
    </w:p>
    <w:p w:rsidR="00B1581D" w:rsidRDefault="00B1581D" w:rsidP="00B1581D">
      <w:pPr>
        <w:pStyle w:val="a4"/>
        <w:numPr>
          <w:ilvl w:val="0"/>
          <w:numId w:val="21"/>
        </w:num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Метрика нормированной кросс-корреляции по коэффициентам дескриптора</w:t>
      </w:r>
    </w:p>
    <w:p w:rsidR="00B1581D" w:rsidRDefault="00B24A10" w:rsidP="00B1581D">
      <w:pPr>
        <w:pStyle w:val="a4"/>
        <w:numPr>
          <w:ilvl w:val="0"/>
          <w:numId w:val="21"/>
        </w:num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Ранговые критерии</w:t>
      </w:r>
    </w:p>
    <w:p w:rsidR="00B24A10" w:rsidRPr="00B1581D" w:rsidRDefault="00B24A10" w:rsidP="00B1581D">
      <w:pPr>
        <w:pStyle w:val="a4"/>
        <w:numPr>
          <w:ilvl w:val="0"/>
          <w:numId w:val="21"/>
        </w:num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другие</w:t>
      </w:r>
    </w:p>
    <w:p w:rsidR="00B1581D" w:rsidRPr="007D58BC" w:rsidRDefault="00B1581D" w:rsidP="00B039B2">
      <w:pPr>
        <w:spacing w:after="160"/>
        <w:rPr>
          <w:rFonts w:cs="Times New Roman"/>
          <w:szCs w:val="24"/>
        </w:rPr>
      </w:pPr>
    </w:p>
    <w:p w:rsidR="00B039B2" w:rsidRPr="007D58BC" w:rsidRDefault="00B039B2" w:rsidP="00B039B2">
      <w:pPr>
        <w:spacing w:after="160"/>
        <w:rPr>
          <w:rFonts w:cs="Times New Roman"/>
          <w:szCs w:val="24"/>
        </w:rPr>
      </w:pPr>
    </w:p>
    <w:p w:rsidR="00B039B2" w:rsidRPr="007D58BC" w:rsidRDefault="00B039B2" w:rsidP="00B039B2">
      <w:pPr>
        <w:spacing w:after="160"/>
        <w:rPr>
          <w:rFonts w:cs="Times New Roman"/>
          <w:szCs w:val="24"/>
        </w:rPr>
      </w:pPr>
    </w:p>
    <w:p w:rsidR="00B039B2" w:rsidRPr="007D58BC" w:rsidRDefault="00B039B2" w:rsidP="00B039B2">
      <w:pPr>
        <w:spacing w:after="160"/>
        <w:rPr>
          <w:rFonts w:cs="Times New Roman"/>
          <w:szCs w:val="24"/>
        </w:rPr>
      </w:pPr>
    </w:p>
    <w:p w:rsidR="00B039B2" w:rsidRPr="007D58BC" w:rsidRDefault="00B039B2" w:rsidP="00B039B2">
      <w:pPr>
        <w:spacing w:after="160"/>
        <w:rPr>
          <w:rFonts w:cs="Times New Roman"/>
          <w:szCs w:val="24"/>
        </w:rPr>
      </w:pPr>
    </w:p>
    <w:p w:rsidR="00B039B2" w:rsidRPr="007D58BC" w:rsidRDefault="00B039B2" w:rsidP="00B039B2">
      <w:pPr>
        <w:spacing w:after="160"/>
        <w:rPr>
          <w:rFonts w:cs="Times New Roman"/>
          <w:szCs w:val="24"/>
        </w:rPr>
      </w:pPr>
    </w:p>
    <w:p w:rsidR="00B039B2" w:rsidRPr="007D58BC" w:rsidRDefault="00B039B2" w:rsidP="00B01CE5">
      <w:pPr>
        <w:spacing w:after="160"/>
        <w:rPr>
          <w:rFonts w:cs="Times New Roman"/>
          <w:szCs w:val="24"/>
        </w:rPr>
      </w:pPr>
    </w:p>
    <w:p w:rsidR="00B01CE5" w:rsidRPr="007D58BC" w:rsidRDefault="00B01CE5" w:rsidP="00220A06">
      <w:pPr>
        <w:spacing w:after="160"/>
        <w:rPr>
          <w:rFonts w:cs="Times New Roman"/>
          <w:szCs w:val="24"/>
        </w:rPr>
      </w:pPr>
    </w:p>
    <w:p w:rsidR="00220A06" w:rsidRPr="007D58BC" w:rsidRDefault="00220A06" w:rsidP="00220A06">
      <w:pPr>
        <w:spacing w:after="160"/>
        <w:rPr>
          <w:rFonts w:cs="Times New Roman"/>
          <w:szCs w:val="24"/>
        </w:rPr>
      </w:pPr>
    </w:p>
    <w:p w:rsidR="00220A06" w:rsidRPr="004D051A" w:rsidRDefault="00D64EFE" w:rsidP="004D051A">
      <w:pPr>
        <w:spacing w:after="160"/>
        <w:jc w:val="center"/>
        <w:rPr>
          <w:rFonts w:cs="Times New Roman"/>
          <w:i/>
          <w:szCs w:val="24"/>
        </w:rPr>
      </w:pPr>
      <w:r w:rsidRPr="004D051A">
        <w:rPr>
          <w:rFonts w:cs="Times New Roman"/>
          <w:i/>
          <w:szCs w:val="24"/>
        </w:rPr>
        <w:lastRenderedPageBreak/>
        <w:t xml:space="preserve">Полезные знания о библиотеке </w:t>
      </w:r>
      <w:r w:rsidRPr="004D051A">
        <w:rPr>
          <w:rFonts w:cs="Times New Roman"/>
          <w:i/>
          <w:szCs w:val="24"/>
          <w:lang w:val="en-US"/>
        </w:rPr>
        <w:t>OpenCV</w:t>
      </w:r>
    </w:p>
    <w:p w:rsidR="00E90689" w:rsidRPr="004D051A" w:rsidRDefault="00E90689" w:rsidP="00165783">
      <w:pPr>
        <w:pStyle w:val="1"/>
        <w:ind w:firstLine="708"/>
        <w:jc w:val="center"/>
      </w:pPr>
    </w:p>
    <w:p w:rsidR="007D523B" w:rsidRPr="004D051A" w:rsidRDefault="00E90689" w:rsidP="007D523B">
      <w:pPr>
        <w:pStyle w:val="1"/>
      </w:pPr>
      <w:r w:rsidRPr="004D051A">
        <w:rPr>
          <w:b/>
        </w:rPr>
        <w:t>Пороговая фильтрация</w:t>
      </w:r>
      <w:r w:rsidRPr="004D051A">
        <w:t xml:space="preserve">. </w:t>
      </w:r>
      <w:r w:rsidR="00B16FD2" w:rsidRPr="004D051A">
        <w:t>Данная функция изменяет элементы</w:t>
      </w:r>
      <w:r w:rsidR="00434850" w:rsidRPr="004D051A">
        <w:t xml:space="preserve"> изображения в зависимости от расположения их значения относительно заданного порога</w:t>
      </w:r>
      <w:r w:rsidR="007D523B" w:rsidRPr="004D051A">
        <w:t>. Порог задаётся пользователем или высчитывается полуавтоматически, например, как в</w:t>
      </w:r>
    </w:p>
    <w:p w:rsidR="007D523B" w:rsidRPr="004D051A" w:rsidRDefault="007D523B" w:rsidP="007D523B">
      <w:pPr>
        <w:pStyle w:val="1"/>
      </w:pPr>
      <w:r w:rsidRPr="004D051A">
        <w:t>[</w:t>
      </w:r>
      <w:r w:rsidRPr="004D051A">
        <w:rPr>
          <w:lang w:val="en-US"/>
        </w:rPr>
        <w:t>http</w:t>
      </w:r>
      <w:r w:rsidRPr="004D051A">
        <w:t>://</w:t>
      </w:r>
      <w:r w:rsidRPr="004D051A">
        <w:rPr>
          <w:lang w:val="en-US"/>
        </w:rPr>
        <w:t>docs</w:t>
      </w:r>
      <w:r w:rsidRPr="004D051A">
        <w:t>.</w:t>
      </w:r>
      <w:r w:rsidRPr="004D051A">
        <w:rPr>
          <w:lang w:val="en-US"/>
        </w:rPr>
        <w:t>opencv</w:t>
      </w:r>
      <w:r w:rsidRPr="004D051A">
        <w:t>.</w:t>
      </w:r>
      <w:r w:rsidRPr="004D051A">
        <w:rPr>
          <w:lang w:val="en-US"/>
        </w:rPr>
        <w:t>org</w:t>
      </w:r>
      <w:r w:rsidRPr="004D051A">
        <w:t>/</w:t>
      </w:r>
      <w:r w:rsidRPr="004D051A">
        <w:rPr>
          <w:lang w:val="en-US"/>
        </w:rPr>
        <w:t>modules</w:t>
      </w:r>
      <w:r w:rsidRPr="004D051A">
        <w:t>/</w:t>
      </w:r>
      <w:r w:rsidRPr="004D051A">
        <w:rPr>
          <w:lang w:val="en-US"/>
        </w:rPr>
        <w:t>imgproc</w:t>
      </w:r>
      <w:r w:rsidRPr="004D051A">
        <w:t>/</w:t>
      </w:r>
      <w:r w:rsidRPr="004D051A">
        <w:rPr>
          <w:lang w:val="en-US"/>
        </w:rPr>
        <w:t>doc</w:t>
      </w:r>
      <w:r w:rsidRPr="004D051A">
        <w:t>/</w:t>
      </w:r>
      <w:r w:rsidRPr="004D051A">
        <w:rPr>
          <w:lang w:val="en-US"/>
        </w:rPr>
        <w:t>miscellaneous</w:t>
      </w:r>
      <w:r w:rsidRPr="004D051A">
        <w:t>_</w:t>
      </w:r>
      <w:r w:rsidRPr="004D051A">
        <w:rPr>
          <w:lang w:val="en-US"/>
        </w:rPr>
        <w:t>transformations</w:t>
      </w:r>
      <w:r w:rsidRPr="004D051A">
        <w:t>.</w:t>
      </w:r>
      <w:r w:rsidRPr="004D051A">
        <w:rPr>
          <w:lang w:val="en-US"/>
        </w:rPr>
        <w:t>html</w:t>
      </w:r>
      <w:r w:rsidRPr="004D051A">
        <w:t>#</w:t>
      </w:r>
      <w:r w:rsidRPr="004D051A">
        <w:rPr>
          <w:lang w:val="en-US"/>
        </w:rPr>
        <w:t>adaptivethreshold</w:t>
      </w:r>
      <w:r w:rsidRPr="004D051A">
        <w:t>]</w:t>
      </w:r>
      <w:r w:rsidR="00434850" w:rsidRPr="004D051A">
        <w:t>.</w:t>
      </w:r>
      <w:r w:rsidR="00C30CF2" w:rsidRPr="004D051A">
        <w:t xml:space="preserve"> </w:t>
      </w:r>
    </w:p>
    <w:p w:rsidR="007D523B" w:rsidRPr="004D051A" w:rsidRDefault="00C30CF2" w:rsidP="007D523B">
      <w:pPr>
        <w:pStyle w:val="1"/>
        <w:ind w:firstLine="708"/>
      </w:pPr>
      <w:r w:rsidRPr="004D051A">
        <w:t>Есть множество видов пороговой фильтрации</w:t>
      </w:r>
    </w:p>
    <w:p w:rsidR="00E90689" w:rsidRPr="00993342" w:rsidRDefault="00C30CF2" w:rsidP="007D523B">
      <w:pPr>
        <w:pStyle w:val="1"/>
      </w:pPr>
      <w:r w:rsidRPr="00993342">
        <w:t>[http://docs.opencv.org/doc/tutorials/imgproc/threshold/threshold.html], пока нужна только двоичная.</w:t>
      </w:r>
    </w:p>
    <w:p w:rsidR="007D523B" w:rsidRPr="00993342" w:rsidRDefault="007D523B" w:rsidP="007D523B">
      <w:pPr>
        <w:pStyle w:val="1"/>
      </w:pPr>
      <w:r w:rsidRPr="00993342">
        <w:tab/>
        <w:t xml:space="preserve">Чтобы обработать изображение в </w:t>
      </w:r>
      <w:r w:rsidRPr="00993342">
        <w:rPr>
          <w:lang w:val="en-US"/>
        </w:rPr>
        <w:t>OpenCV</w:t>
      </w:r>
      <w:r w:rsidRPr="00993342">
        <w:t xml:space="preserve"> при помощи пороговой фильтрации с заданным порогом следует использовать функцию: </w:t>
      </w:r>
    </w:p>
    <w:p w:rsidR="00A86362" w:rsidRPr="00993342" w:rsidRDefault="00A86362" w:rsidP="007D523B">
      <w:pPr>
        <w:pStyle w:val="1"/>
        <w:rPr>
          <w:lang w:val="en-US"/>
        </w:rPr>
      </w:pPr>
      <w:r w:rsidRPr="00993342">
        <w:tab/>
      </w:r>
      <w:r w:rsidRPr="00993342">
        <w:rPr>
          <w:lang w:val="en-US"/>
        </w:rPr>
        <w:t xml:space="preserve">double </w:t>
      </w:r>
      <w:r w:rsidRPr="00993342">
        <w:rPr>
          <w:rStyle w:val="highlighted"/>
          <w:lang w:val="en-US"/>
        </w:rPr>
        <w:t>threshold</w:t>
      </w:r>
      <w:r w:rsidRPr="00993342">
        <w:rPr>
          <w:lang w:val="en-US"/>
        </w:rPr>
        <w:t xml:space="preserve">(InputArray </w:t>
      </w:r>
      <w:r w:rsidRPr="00993342">
        <w:rPr>
          <w:rStyle w:val="a6"/>
          <w:lang w:val="en-US"/>
        </w:rPr>
        <w:t>src</w:t>
      </w:r>
      <w:r w:rsidRPr="00993342">
        <w:rPr>
          <w:lang w:val="en-US"/>
        </w:rPr>
        <w:t xml:space="preserve">, OutputArray </w:t>
      </w:r>
      <w:r w:rsidRPr="00993342">
        <w:rPr>
          <w:rStyle w:val="a6"/>
          <w:lang w:val="en-US"/>
        </w:rPr>
        <w:t>dst</w:t>
      </w:r>
      <w:r w:rsidRPr="00993342">
        <w:rPr>
          <w:lang w:val="en-US"/>
        </w:rPr>
        <w:t xml:space="preserve">, double </w:t>
      </w:r>
      <w:r w:rsidRPr="00993342">
        <w:rPr>
          <w:rStyle w:val="a6"/>
          <w:lang w:val="en-US"/>
        </w:rPr>
        <w:t>thresh</w:t>
      </w:r>
      <w:r w:rsidRPr="00993342">
        <w:rPr>
          <w:lang w:val="en-US"/>
        </w:rPr>
        <w:t xml:space="preserve">, double </w:t>
      </w:r>
      <w:r w:rsidRPr="00993342">
        <w:rPr>
          <w:rStyle w:val="a6"/>
          <w:lang w:val="en-US"/>
        </w:rPr>
        <w:t>maxval</w:t>
      </w:r>
      <w:r w:rsidRPr="00993342">
        <w:rPr>
          <w:lang w:val="en-US"/>
        </w:rPr>
        <w:t xml:space="preserve">, int </w:t>
      </w:r>
      <w:r w:rsidRPr="00993342">
        <w:rPr>
          <w:rStyle w:val="a6"/>
          <w:lang w:val="en-US"/>
        </w:rPr>
        <w:t>type</w:t>
      </w:r>
      <w:r w:rsidRPr="00993342">
        <w:rPr>
          <w:lang w:val="en-US"/>
        </w:rPr>
        <w:t xml:space="preserve">), </w:t>
      </w:r>
      <w:r w:rsidRPr="00993342">
        <w:t>где</w:t>
      </w:r>
      <w:r w:rsidRPr="00993342">
        <w:rPr>
          <w:lang w:val="en-US"/>
        </w:rPr>
        <w:t>:</w:t>
      </w:r>
    </w:p>
    <w:p w:rsidR="00020B74" w:rsidRPr="00993342" w:rsidRDefault="00020B74" w:rsidP="007D523B">
      <w:pPr>
        <w:pStyle w:val="1"/>
      </w:pPr>
      <w:r w:rsidRPr="00993342">
        <w:rPr>
          <w:lang w:val="en-US"/>
        </w:rPr>
        <w:tab/>
        <w:t>InputArray</w:t>
      </w:r>
      <w:r w:rsidRPr="00993342">
        <w:t xml:space="preserve"> </w:t>
      </w:r>
      <w:r w:rsidRPr="00993342">
        <w:rPr>
          <w:rStyle w:val="a6"/>
          <w:lang w:val="en-US"/>
        </w:rPr>
        <w:t>src</w:t>
      </w:r>
      <w:r w:rsidRPr="00993342">
        <w:rPr>
          <w:rStyle w:val="a6"/>
        </w:rPr>
        <w:t xml:space="preserve"> – </w:t>
      </w:r>
      <w:r w:rsidRPr="00993342">
        <w:rPr>
          <w:rStyle w:val="a6"/>
          <w:b w:val="0"/>
        </w:rPr>
        <w:t xml:space="preserve">одноканальное изображение, можно получить из </w:t>
      </w:r>
      <w:r w:rsidRPr="00993342">
        <w:rPr>
          <w:rStyle w:val="a6"/>
          <w:lang w:val="en-US"/>
        </w:rPr>
        <w:t>BGR</w:t>
      </w:r>
      <w:r w:rsidRPr="00993342">
        <w:rPr>
          <w:rStyle w:val="a6"/>
          <w:b w:val="0"/>
        </w:rPr>
        <w:t xml:space="preserve"> изображения, при помощи функции из </w:t>
      </w:r>
      <w:r w:rsidRPr="00993342">
        <w:rPr>
          <w:rStyle w:val="a6"/>
        </w:rPr>
        <w:t>главы 3</w:t>
      </w:r>
      <w:r w:rsidRPr="00993342">
        <w:rPr>
          <w:rStyle w:val="a6"/>
          <w:b w:val="0"/>
        </w:rPr>
        <w:t>, с исп</w:t>
      </w:r>
      <w:r w:rsidR="00CC2DAF" w:rsidRPr="00993342">
        <w:rPr>
          <w:rStyle w:val="a6"/>
          <w:b w:val="0"/>
        </w:rPr>
        <w:t xml:space="preserve">ользуя константу </w:t>
      </w:r>
      <w:r w:rsidR="00CC2DAF" w:rsidRPr="00993342">
        <w:rPr>
          <w:lang w:val="en-US"/>
        </w:rPr>
        <w:t>CV</w:t>
      </w:r>
      <w:r w:rsidR="00CC2DAF" w:rsidRPr="00993342">
        <w:t>_</w:t>
      </w:r>
      <w:r w:rsidR="00CC2DAF" w:rsidRPr="00993342">
        <w:rPr>
          <w:lang w:val="en-US"/>
        </w:rPr>
        <w:t>BGR</w:t>
      </w:r>
      <w:r w:rsidR="00CC2DAF" w:rsidRPr="00993342">
        <w:t>2</w:t>
      </w:r>
      <w:r w:rsidR="00CC2DAF" w:rsidRPr="00993342">
        <w:rPr>
          <w:shd w:val="clear" w:color="auto" w:fill="000000" w:themeFill="text1"/>
          <w:lang w:val="en-US"/>
        </w:rPr>
        <w:t>GRAY</w:t>
      </w:r>
      <w:r w:rsidR="00705740" w:rsidRPr="00993342">
        <w:t>;</w:t>
      </w:r>
    </w:p>
    <w:p w:rsidR="00A86362" w:rsidRPr="00993342" w:rsidRDefault="00A86362" w:rsidP="007D523B">
      <w:pPr>
        <w:pStyle w:val="1"/>
        <w:rPr>
          <w:rStyle w:val="a6"/>
          <w:b w:val="0"/>
        </w:rPr>
      </w:pPr>
      <w:r w:rsidRPr="00993342">
        <w:tab/>
      </w:r>
      <w:r w:rsidRPr="00993342">
        <w:rPr>
          <w:lang w:val="en-US"/>
        </w:rPr>
        <w:t>double</w:t>
      </w:r>
      <w:r w:rsidRPr="00993342">
        <w:t xml:space="preserve"> </w:t>
      </w:r>
      <w:r w:rsidRPr="00993342">
        <w:rPr>
          <w:rStyle w:val="a6"/>
          <w:lang w:val="en-US"/>
        </w:rPr>
        <w:t>thresh</w:t>
      </w:r>
      <w:r w:rsidRPr="00993342">
        <w:rPr>
          <w:rStyle w:val="a6"/>
        </w:rPr>
        <w:t xml:space="preserve"> – </w:t>
      </w:r>
      <w:r w:rsidRPr="00993342">
        <w:rPr>
          <w:rStyle w:val="a6"/>
          <w:b w:val="0"/>
        </w:rPr>
        <w:t>значение порога;</w:t>
      </w:r>
    </w:p>
    <w:p w:rsidR="00A86362" w:rsidRPr="00993342" w:rsidRDefault="00A86362" w:rsidP="007D523B">
      <w:pPr>
        <w:pStyle w:val="1"/>
        <w:rPr>
          <w:rStyle w:val="a6"/>
          <w:b w:val="0"/>
        </w:rPr>
      </w:pPr>
      <w:r w:rsidRPr="00993342">
        <w:rPr>
          <w:rStyle w:val="a6"/>
          <w:b w:val="0"/>
        </w:rPr>
        <w:tab/>
      </w:r>
      <w:r w:rsidRPr="00993342">
        <w:rPr>
          <w:lang w:val="en-US"/>
        </w:rPr>
        <w:t>double</w:t>
      </w:r>
      <w:r w:rsidRPr="00993342">
        <w:t xml:space="preserve"> </w:t>
      </w:r>
      <w:r w:rsidRPr="00993342">
        <w:rPr>
          <w:rStyle w:val="a6"/>
          <w:lang w:val="en-US"/>
        </w:rPr>
        <w:t>maxval</w:t>
      </w:r>
      <w:r w:rsidRPr="00993342">
        <w:rPr>
          <w:rStyle w:val="a6"/>
        </w:rPr>
        <w:t xml:space="preserve"> – </w:t>
      </w:r>
      <w:r w:rsidRPr="00993342">
        <w:rPr>
          <w:rStyle w:val="a6"/>
          <w:b w:val="0"/>
        </w:rPr>
        <w:t xml:space="preserve">наибольшее значение яркости для элементов, определённых как </w:t>
      </w:r>
      <w:r w:rsidRPr="00993342">
        <w:rPr>
          <w:rStyle w:val="a6"/>
          <w:lang w:val="en-US"/>
        </w:rPr>
        <w:t>true</w:t>
      </w:r>
      <w:r w:rsidRPr="00993342">
        <w:rPr>
          <w:rStyle w:val="a6"/>
          <w:b w:val="0"/>
        </w:rPr>
        <w:t>;</w:t>
      </w:r>
    </w:p>
    <w:p w:rsidR="00A86362" w:rsidRPr="00993342" w:rsidRDefault="00A86362" w:rsidP="007D523B">
      <w:pPr>
        <w:pStyle w:val="1"/>
      </w:pPr>
      <w:r w:rsidRPr="00993342">
        <w:rPr>
          <w:rStyle w:val="a6"/>
          <w:b w:val="0"/>
        </w:rPr>
        <w:tab/>
      </w:r>
      <w:r w:rsidRPr="00993342">
        <w:rPr>
          <w:lang w:val="en-US"/>
        </w:rPr>
        <w:t>int</w:t>
      </w:r>
      <w:r w:rsidRPr="00993342">
        <w:t xml:space="preserve"> </w:t>
      </w:r>
      <w:r w:rsidRPr="00993342">
        <w:rPr>
          <w:rStyle w:val="a6"/>
          <w:lang w:val="en-US"/>
        </w:rPr>
        <w:t>type</w:t>
      </w:r>
      <w:r w:rsidRPr="00993342">
        <w:rPr>
          <w:rStyle w:val="a6"/>
          <w:b w:val="0"/>
        </w:rPr>
        <w:t xml:space="preserve"> – вид пороговой фильтра</w:t>
      </w:r>
      <w:r w:rsidR="00993342">
        <w:rPr>
          <w:rStyle w:val="a6"/>
          <w:b w:val="0"/>
        </w:rPr>
        <w:t>ции</w:t>
      </w:r>
      <w:r w:rsidRPr="00993342">
        <w:rPr>
          <w:rStyle w:val="a6"/>
          <w:b w:val="0"/>
        </w:rPr>
        <w:t xml:space="preserve">. </w:t>
      </w:r>
    </w:p>
    <w:p w:rsidR="007D523B" w:rsidRPr="00993342" w:rsidRDefault="007D523B" w:rsidP="00A86362">
      <w:pPr>
        <w:pStyle w:val="1"/>
        <w:numPr>
          <w:ilvl w:val="0"/>
          <w:numId w:val="4"/>
        </w:numPr>
        <w:ind w:left="284" w:firstLine="142"/>
      </w:pPr>
      <w:r w:rsidRPr="00993342">
        <w:t>Простая двоичная пороговая фильтрация</w:t>
      </w:r>
      <w:r w:rsidR="00A86362" w:rsidRPr="00993342">
        <w:t xml:space="preserve">. </w:t>
      </w:r>
      <w:r w:rsidR="009303CF" w:rsidRPr="00993342">
        <w:t>Константа для выбора её</w:t>
      </w:r>
      <w:r w:rsidR="00A86362" w:rsidRPr="00993342">
        <w:t xml:space="preserve"> вид</w:t>
      </w:r>
      <w:r w:rsidR="009303CF" w:rsidRPr="00993342">
        <w:t>а</w:t>
      </w:r>
      <w:r w:rsidR="00A86362" w:rsidRPr="00993342">
        <w:t>: THRESH_BINARY. П</w:t>
      </w:r>
      <w:r w:rsidRPr="00993342">
        <w:t xml:space="preserve">рисваивает элементу значение </w:t>
      </w:r>
      <w:r w:rsidR="00A86362" w:rsidRPr="00993342">
        <w:rPr>
          <w:rStyle w:val="a6"/>
          <w:lang w:val="en-US"/>
        </w:rPr>
        <w:t>maxval</w:t>
      </w:r>
      <w:r w:rsidR="00A86362" w:rsidRPr="00993342">
        <w:rPr>
          <w:rStyle w:val="a6"/>
        </w:rPr>
        <w:t xml:space="preserve"> </w:t>
      </w:r>
      <w:r w:rsidRPr="00993342">
        <w:t>(</w:t>
      </w:r>
      <w:r w:rsidRPr="00993342">
        <w:rPr>
          <w:lang w:val="en-US"/>
        </w:rPr>
        <w:t>true</w:t>
      </w:r>
      <w:r w:rsidRPr="00993342">
        <w:t xml:space="preserve">), если тот выше указанного порога. В противном случае </w:t>
      </w:r>
      <w:r w:rsidR="00F27597" w:rsidRPr="00993342">
        <w:rPr>
          <w:lang w:val="en-US"/>
        </w:rPr>
        <w:t>–</w:t>
      </w:r>
      <w:r w:rsidRPr="00993342">
        <w:t xml:space="preserve"> 0</w:t>
      </w:r>
      <w:r w:rsidR="00F27597" w:rsidRPr="00993342">
        <w:rPr>
          <w:lang w:val="en-US"/>
        </w:rPr>
        <w:t xml:space="preserve"> </w:t>
      </w:r>
      <w:r w:rsidRPr="00993342">
        <w:t>(</w:t>
      </w:r>
      <w:r w:rsidRPr="00993342">
        <w:rPr>
          <w:lang w:val="en-US"/>
        </w:rPr>
        <w:t>false</w:t>
      </w:r>
      <w:r w:rsidRPr="00993342">
        <w:t>)</w:t>
      </w:r>
      <w:r w:rsidR="00A86362" w:rsidRPr="00993342">
        <w:rPr>
          <w:lang w:val="en-US"/>
        </w:rPr>
        <w:t>.</w:t>
      </w:r>
    </w:p>
    <w:p w:rsidR="004C7BD8" w:rsidRPr="00993342" w:rsidRDefault="009303CF" w:rsidP="009303CF">
      <w:pPr>
        <w:pStyle w:val="1"/>
        <w:jc w:val="center"/>
      </w:pPr>
      <w:r w:rsidRPr="00993342">
        <w:rPr>
          <w:noProof/>
          <w:lang w:eastAsia="ru-RU"/>
        </w:rPr>
        <w:drawing>
          <wp:inline distT="0" distB="0" distL="0" distR="0" wp14:anchorId="4B495649" wp14:editId="57801DA3">
            <wp:extent cx="3381375" cy="428625"/>
            <wp:effectExtent l="0" t="0" r="9525" b="9525"/>
            <wp:docPr id="5" name="Рисунок 5" descr="\texttt{dst} (x,y) =  \fork{\texttt{maxval}}{if $\texttt{src}(x,y) &gt; \texttt{thresh}$}{0}{otherwise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\texttt{dst} (x,y) =  \fork{\texttt{maxval}}{if $\texttt{src}(x,y) &gt; \texttt{thresh}$}{0}{otherwise}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03CF" w:rsidRPr="00993342" w:rsidRDefault="009303CF" w:rsidP="009303CF">
      <w:pPr>
        <w:pStyle w:val="1"/>
        <w:numPr>
          <w:ilvl w:val="0"/>
          <w:numId w:val="4"/>
        </w:numPr>
        <w:ind w:left="284" w:firstLine="142"/>
      </w:pPr>
      <w:r w:rsidRPr="00993342">
        <w:t>Обратная двоичная пороговая фильтрация. Константа для выбора её вида: THRESH_BINARY_</w:t>
      </w:r>
      <w:r w:rsidRPr="00993342">
        <w:rPr>
          <w:lang w:val="en-US"/>
        </w:rPr>
        <w:t>INV</w:t>
      </w:r>
      <w:r w:rsidRPr="00993342">
        <w:t xml:space="preserve">. Присваивает элементу значение </w:t>
      </w:r>
      <w:r w:rsidRPr="00993342">
        <w:rPr>
          <w:rStyle w:val="a6"/>
          <w:b w:val="0"/>
        </w:rPr>
        <w:t>0</w:t>
      </w:r>
      <w:r w:rsidRPr="00993342">
        <w:t>(</w:t>
      </w:r>
      <w:r w:rsidRPr="00993342">
        <w:rPr>
          <w:lang w:val="en-US"/>
        </w:rPr>
        <w:t>false</w:t>
      </w:r>
      <w:r w:rsidRPr="00993342">
        <w:t xml:space="preserve">), если тот выше указанного порога. В противном случае – </w:t>
      </w:r>
      <w:r w:rsidRPr="00993342">
        <w:rPr>
          <w:rStyle w:val="a6"/>
          <w:lang w:val="en-US"/>
        </w:rPr>
        <w:t>maxval</w:t>
      </w:r>
      <w:r w:rsidRPr="00993342">
        <w:rPr>
          <w:rStyle w:val="a6"/>
        </w:rPr>
        <w:t xml:space="preserve"> </w:t>
      </w:r>
      <w:r w:rsidRPr="00993342">
        <w:t>(</w:t>
      </w:r>
      <w:r w:rsidRPr="00993342">
        <w:rPr>
          <w:lang w:val="en-US"/>
        </w:rPr>
        <w:t>true</w:t>
      </w:r>
      <w:r w:rsidRPr="00993342">
        <w:t>).</w:t>
      </w:r>
    </w:p>
    <w:p w:rsidR="009303CF" w:rsidRPr="00993342" w:rsidRDefault="009303CF" w:rsidP="009303CF">
      <w:pPr>
        <w:pStyle w:val="1"/>
        <w:jc w:val="center"/>
      </w:pPr>
      <w:r w:rsidRPr="00993342">
        <w:rPr>
          <w:noProof/>
          <w:lang w:eastAsia="ru-RU"/>
        </w:rPr>
        <w:drawing>
          <wp:inline distT="0" distB="0" distL="0" distR="0" wp14:anchorId="68FDDE5D" wp14:editId="6E48820E">
            <wp:extent cx="3381375" cy="428625"/>
            <wp:effectExtent l="0" t="0" r="9525" b="9525"/>
            <wp:docPr id="7" name="Рисунок 7" descr="\texttt{dst} (x,y) =  \fork{0}{if $\texttt{src}(x,y) &gt; \texttt{thresh}$}{\texttt{maxval}}{otherwise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texttt{dst} (x,y) =  \fork{0}{if $\texttt{src}(x,y) &gt; \texttt{thresh}$}{\texttt{maxval}}{otherwise}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3342" w:rsidRDefault="00993342" w:rsidP="009303CF">
      <w:pPr>
        <w:pStyle w:val="1"/>
      </w:pPr>
      <w:r>
        <w:t>П</w:t>
      </w:r>
      <w:r w:rsidR="009303CF" w:rsidRPr="00993342">
        <w:t xml:space="preserve">ример работы данной функции: </w:t>
      </w:r>
    </w:p>
    <w:p w:rsidR="009303CF" w:rsidRPr="00993342" w:rsidRDefault="009303CF" w:rsidP="009303CF">
      <w:pPr>
        <w:pStyle w:val="1"/>
      </w:pPr>
      <w:r w:rsidRPr="00993342">
        <w:rPr>
          <w:noProof/>
          <w:lang w:eastAsia="ru-RU"/>
        </w:rPr>
        <w:drawing>
          <wp:inline distT="0" distB="0" distL="0" distR="0" wp14:anchorId="6EB23EFB" wp14:editId="4727129A">
            <wp:extent cx="2857500" cy="1524000"/>
            <wp:effectExtent l="0" t="0" r="0" b="0"/>
            <wp:docPr id="8" name="Рисунок 8" descr="Threshold simple 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Threshold simple example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03CF" w:rsidRPr="00993342" w:rsidRDefault="009303CF" w:rsidP="009303CF">
      <w:pPr>
        <w:pStyle w:val="1"/>
      </w:pPr>
    </w:p>
    <w:p w:rsidR="009303CF" w:rsidRPr="004D051A" w:rsidRDefault="00216FD4" w:rsidP="009303CF">
      <w:pPr>
        <w:pStyle w:val="1"/>
      </w:pPr>
      <w:r w:rsidRPr="00993342">
        <w:tab/>
      </w:r>
      <w:r w:rsidR="00993342">
        <w:t>Д</w:t>
      </w:r>
      <w:r w:rsidRPr="00993342">
        <w:t>анную функцию удобно использовать дл</w:t>
      </w:r>
      <w:r w:rsidR="00F55BF6" w:rsidRPr="00993342">
        <w:t xml:space="preserve">я выделения объектов, которые резко выделяются относительно </w:t>
      </w:r>
      <w:r w:rsidR="00F55BF6" w:rsidRPr="004D051A">
        <w:t>фона и имеют более менее однородную структуру.</w:t>
      </w:r>
    </w:p>
    <w:p w:rsidR="00CE35F5" w:rsidRPr="004D051A" w:rsidRDefault="00CE35F5">
      <w:pPr>
        <w:rPr>
          <w:rFonts w:cs="Times New Roman"/>
          <w:szCs w:val="24"/>
        </w:rPr>
      </w:pPr>
      <w:r w:rsidRPr="004D051A">
        <w:rPr>
          <w:rFonts w:cs="Times New Roman"/>
          <w:szCs w:val="24"/>
        </w:rPr>
        <w:br w:type="page"/>
      </w:r>
    </w:p>
    <w:p w:rsidR="00CE35F5" w:rsidRPr="00D57746" w:rsidRDefault="00CE35F5" w:rsidP="00CE35F5">
      <w:pPr>
        <w:pStyle w:val="1"/>
      </w:pPr>
      <w:r w:rsidRPr="00D57746">
        <w:rPr>
          <w:b/>
        </w:rPr>
        <w:lastRenderedPageBreak/>
        <w:t xml:space="preserve">Преобразование цветового пространства изображения из </w:t>
      </w:r>
      <w:r w:rsidRPr="00D57746">
        <w:rPr>
          <w:b/>
          <w:lang w:val="en-US"/>
        </w:rPr>
        <w:t>BGR</w:t>
      </w:r>
      <w:r w:rsidRPr="00D57746">
        <w:rPr>
          <w:b/>
        </w:rPr>
        <w:t xml:space="preserve"> в </w:t>
      </w:r>
      <w:r w:rsidRPr="00D57746">
        <w:rPr>
          <w:b/>
          <w:lang w:val="en-US"/>
        </w:rPr>
        <w:t>HSV</w:t>
      </w:r>
      <w:r w:rsidRPr="00D57746">
        <w:rPr>
          <w:b/>
          <w:u w:val="single"/>
        </w:rPr>
        <w:t>.</w:t>
      </w:r>
      <w:r w:rsidRPr="00D57746">
        <w:t xml:space="preserve"> </w:t>
      </w:r>
      <w:r w:rsidR="003531CE" w:rsidRPr="00D57746">
        <w:t xml:space="preserve">Цветовая модель </w:t>
      </w:r>
      <w:r w:rsidR="003531CE" w:rsidRPr="00D57746">
        <w:rPr>
          <w:lang w:val="en-US"/>
        </w:rPr>
        <w:t>HSV</w:t>
      </w:r>
      <w:r w:rsidR="003531CE" w:rsidRPr="00D57746">
        <w:t>(</w:t>
      </w:r>
      <w:r w:rsidR="003531CE" w:rsidRPr="00D57746">
        <w:rPr>
          <w:lang w:val="en-US"/>
        </w:rPr>
        <w:t>HSB</w:t>
      </w:r>
      <w:r w:rsidR="003531CE" w:rsidRPr="00D57746">
        <w:t>)</w:t>
      </w:r>
      <w:r w:rsidRPr="00D57746">
        <w:t xml:space="preserve"> используется для удобного </w:t>
      </w:r>
      <w:r w:rsidR="000A1D98" w:rsidRPr="00D57746">
        <w:t>выделения объектов по цветовому признаку</w:t>
      </w:r>
      <w:r w:rsidR="003531CE" w:rsidRPr="00D57746">
        <w:t xml:space="preserve">. </w:t>
      </w:r>
      <w:r w:rsidR="003531CE" w:rsidRPr="00D57746">
        <w:rPr>
          <w:lang w:val="en-US"/>
        </w:rPr>
        <w:t>H</w:t>
      </w:r>
      <w:r w:rsidR="003531CE" w:rsidRPr="00D57746">
        <w:t>-</w:t>
      </w:r>
      <w:r w:rsidR="003531CE" w:rsidRPr="00D57746">
        <w:rPr>
          <w:lang w:val="en-US"/>
        </w:rPr>
        <w:t>Hue</w:t>
      </w:r>
      <w:r w:rsidR="003531CE" w:rsidRPr="00D57746">
        <w:t xml:space="preserve">(оттенок), </w:t>
      </w:r>
      <w:r w:rsidR="003531CE" w:rsidRPr="00D57746">
        <w:rPr>
          <w:lang w:val="en-US"/>
        </w:rPr>
        <w:t>S</w:t>
      </w:r>
      <w:r w:rsidR="003531CE" w:rsidRPr="00D57746">
        <w:t>-</w:t>
      </w:r>
      <w:r w:rsidR="003531CE" w:rsidRPr="00D57746">
        <w:rPr>
          <w:lang w:val="en-US"/>
        </w:rPr>
        <w:t>Saturation</w:t>
      </w:r>
      <w:r w:rsidR="003531CE" w:rsidRPr="00D57746">
        <w:t xml:space="preserve">(насыщенность), </w:t>
      </w:r>
      <w:r w:rsidR="003531CE" w:rsidRPr="00D57746">
        <w:rPr>
          <w:lang w:val="en-US"/>
        </w:rPr>
        <w:t>V</w:t>
      </w:r>
      <w:r w:rsidR="003531CE" w:rsidRPr="00D57746">
        <w:t>-</w:t>
      </w:r>
      <w:r w:rsidR="003531CE" w:rsidRPr="00D57746">
        <w:rPr>
          <w:lang w:val="en-US"/>
        </w:rPr>
        <w:t>Value</w:t>
      </w:r>
      <w:r w:rsidR="003531CE" w:rsidRPr="00D57746">
        <w:t xml:space="preserve">(Значение, или более понятное как Яркость). </w:t>
      </w:r>
    </w:p>
    <w:p w:rsidR="004570FF" w:rsidRPr="00D57746" w:rsidRDefault="00E12B00" w:rsidP="00B540B6">
      <w:pPr>
        <w:pStyle w:val="1"/>
        <w:ind w:firstLine="708"/>
      </w:pPr>
      <w:r w:rsidRPr="00D57746">
        <w:t xml:space="preserve">При помощи </w:t>
      </w:r>
      <w:r w:rsidRPr="00D57746">
        <w:rPr>
          <w:lang w:val="en-US"/>
        </w:rPr>
        <w:t>HSV</w:t>
      </w:r>
      <w:r w:rsidRPr="00D57746">
        <w:t>-модели можно удобно производить цветовую сегментацию. Цветовая сегментация</w:t>
      </w:r>
      <w:r w:rsidR="004570FF" w:rsidRPr="00D57746">
        <w:t xml:space="preserve"> </w:t>
      </w:r>
      <w:r w:rsidRPr="00D57746">
        <w:t>-</w:t>
      </w:r>
      <w:r w:rsidR="004570FF" w:rsidRPr="00D57746">
        <w:t xml:space="preserve"> </w:t>
      </w:r>
      <w:r w:rsidRPr="00D57746">
        <w:t>выделение объектов на изображении</w:t>
      </w:r>
      <w:r w:rsidR="004570FF" w:rsidRPr="00D57746">
        <w:t xml:space="preserve"> по цветовому признаку</w:t>
      </w:r>
      <w:r w:rsidRPr="00D57746">
        <w:t xml:space="preserve">. </w:t>
      </w:r>
    </w:p>
    <w:p w:rsidR="00D355DD" w:rsidRPr="00D57746" w:rsidRDefault="003531CE" w:rsidP="00B540B6">
      <w:pPr>
        <w:pStyle w:val="1"/>
        <w:ind w:firstLine="708"/>
      </w:pPr>
      <w:r w:rsidRPr="00D57746">
        <w:rPr>
          <w:b/>
          <w:lang w:val="en-US"/>
        </w:rPr>
        <w:t>HSV</w:t>
      </w:r>
      <w:r w:rsidRPr="00D57746">
        <w:t xml:space="preserve"> модель удобнее </w:t>
      </w:r>
      <w:r w:rsidRPr="00D57746">
        <w:rPr>
          <w:b/>
          <w:lang w:val="en-US"/>
        </w:rPr>
        <w:t>BGR</w:t>
      </w:r>
      <w:r w:rsidRPr="00D57746">
        <w:t xml:space="preserve"> тем, что она более при</w:t>
      </w:r>
      <w:r w:rsidR="009F494A" w:rsidRPr="00D57746">
        <w:t xml:space="preserve">вычна для восприятия человеком, </w:t>
      </w:r>
      <w:r w:rsidRPr="00D57746">
        <w:t>ведь человеку проще сказать</w:t>
      </w:r>
      <w:r w:rsidR="009F494A" w:rsidRPr="00D57746">
        <w:t>:</w:t>
      </w:r>
      <w:r w:rsidRPr="00D57746">
        <w:t xml:space="preserve"> «фиолетовый</w:t>
      </w:r>
      <w:r w:rsidR="009F494A" w:rsidRPr="00D57746">
        <w:t>(</w:t>
      </w:r>
      <w:r w:rsidR="009F494A" w:rsidRPr="00D57746">
        <w:rPr>
          <w:lang w:val="en-US"/>
        </w:rPr>
        <w:t>H</w:t>
      </w:r>
      <w:r w:rsidR="009F494A" w:rsidRPr="00D57746">
        <w:t>=300</w:t>
      </w:r>
      <w:r w:rsidR="009F494A" w:rsidRPr="00D57746">
        <w:rPr>
          <w:vertAlign w:val="superscript"/>
        </w:rPr>
        <w:t>0</w:t>
      </w:r>
      <w:r w:rsidR="009F494A" w:rsidRPr="00D57746">
        <w:t>) насыщенный(</w:t>
      </w:r>
      <w:r w:rsidR="009F494A" w:rsidRPr="00D57746">
        <w:rPr>
          <w:lang w:val="en-US"/>
        </w:rPr>
        <w:t>S</w:t>
      </w:r>
      <w:r w:rsidR="009F494A" w:rsidRPr="00D57746">
        <w:t>=100%) тёмный(</w:t>
      </w:r>
      <w:r w:rsidR="009F494A" w:rsidRPr="00D57746">
        <w:rPr>
          <w:lang w:val="en-US"/>
        </w:rPr>
        <w:t>V</w:t>
      </w:r>
      <w:r w:rsidR="009F494A" w:rsidRPr="00D57746">
        <w:t>=42%) дай мне баклажан быстро»</w:t>
      </w:r>
      <w:r w:rsidRPr="00D57746">
        <w:t>, чем «</w:t>
      </w:r>
      <w:r w:rsidR="009F494A" w:rsidRPr="00D57746">
        <w:t>тёмно-красно(</w:t>
      </w:r>
      <w:r w:rsidR="009F494A" w:rsidRPr="00D57746">
        <w:rPr>
          <w:lang w:val="en-US"/>
        </w:rPr>
        <w:t>R</w:t>
      </w:r>
      <w:r w:rsidR="009F494A" w:rsidRPr="00D57746">
        <w:t>=107) – тёмно-синеватый(</w:t>
      </w:r>
      <w:r w:rsidR="009F494A" w:rsidRPr="00D57746">
        <w:rPr>
          <w:lang w:val="en-US"/>
        </w:rPr>
        <w:t>B</w:t>
      </w:r>
      <w:r w:rsidR="009F494A" w:rsidRPr="00D57746">
        <w:t>=107) баклажан дай мне быстро».</w:t>
      </w:r>
      <w:r w:rsidR="00844A0A" w:rsidRPr="00D57746">
        <w:t xml:space="preserve"> </w:t>
      </w:r>
    </w:p>
    <w:p w:rsidR="003531CE" w:rsidRPr="00D57746" w:rsidRDefault="004570FF" w:rsidP="00B540B6">
      <w:pPr>
        <w:pStyle w:val="1"/>
        <w:ind w:firstLine="708"/>
      </w:pPr>
      <w:r w:rsidRPr="00D57746">
        <w:t>О</w:t>
      </w:r>
      <w:r w:rsidR="00844A0A" w:rsidRPr="00D57746">
        <w:t>бычно на изображениях нам требуется найти объект одного оттенка, но при этом его яркость может меняться (обычно из-за освещения).</w:t>
      </w:r>
      <w:r w:rsidR="009F494A" w:rsidRPr="00D57746">
        <w:t xml:space="preserve"> </w:t>
      </w:r>
      <w:r w:rsidR="00844A0A" w:rsidRPr="00D57746">
        <w:t>Если захоче</w:t>
      </w:r>
      <w:r w:rsidR="00D57746">
        <w:t>тся все баклажаны</w:t>
      </w:r>
      <w:r w:rsidR="00844A0A" w:rsidRPr="00D57746">
        <w:t>, то достаточно сказать</w:t>
      </w:r>
      <w:r w:rsidR="00132162" w:rsidRPr="00D57746">
        <w:t xml:space="preserve"> (на псевдокоде): </w:t>
      </w:r>
      <w:r w:rsidR="00132162" w:rsidRPr="00D57746">
        <w:rPr>
          <w:b/>
        </w:rPr>
        <w:t>(290&lt;=</w:t>
      </w:r>
      <w:r w:rsidR="00132162" w:rsidRPr="00D57746">
        <w:rPr>
          <w:b/>
          <w:lang w:val="en-US"/>
        </w:rPr>
        <w:t>H</w:t>
      </w:r>
      <w:r w:rsidR="00132162" w:rsidRPr="00D57746">
        <w:rPr>
          <w:b/>
        </w:rPr>
        <w:t>&lt;=310)&amp;&amp;(10&lt;=</w:t>
      </w:r>
      <w:r w:rsidR="00132162" w:rsidRPr="00D57746">
        <w:rPr>
          <w:b/>
          <w:lang w:val="en-US"/>
        </w:rPr>
        <w:t>V</w:t>
      </w:r>
      <w:r w:rsidR="00132162" w:rsidRPr="00D57746">
        <w:rPr>
          <w:b/>
        </w:rPr>
        <w:t>&lt;=100)&amp;&amp;(10&lt;=</w:t>
      </w:r>
      <w:r w:rsidR="00132162" w:rsidRPr="00D57746">
        <w:rPr>
          <w:b/>
          <w:lang w:val="en-US"/>
        </w:rPr>
        <w:t>S</w:t>
      </w:r>
      <w:r w:rsidR="00132162" w:rsidRPr="00D57746">
        <w:rPr>
          <w:b/>
        </w:rPr>
        <w:t>&lt;=100)</w:t>
      </w:r>
      <w:r w:rsidR="00132162" w:rsidRPr="00D57746">
        <w:rPr>
          <w:i/>
        </w:rPr>
        <w:t xml:space="preserve">, </w:t>
      </w:r>
      <w:r w:rsidR="00132162" w:rsidRPr="00D57746">
        <w:t xml:space="preserve">и ты получишь баклажаны. В модели </w:t>
      </w:r>
      <w:r w:rsidR="00132162" w:rsidRPr="00D57746">
        <w:rPr>
          <w:b/>
          <w:lang w:val="en-US"/>
        </w:rPr>
        <w:t>BGR</w:t>
      </w:r>
      <w:r w:rsidR="00132162" w:rsidRPr="00D57746">
        <w:t xml:space="preserve"> будет более проблематично такое сделать.</w:t>
      </w:r>
      <w:r w:rsidR="00D355DD" w:rsidRPr="00D57746">
        <w:t xml:space="preserve"> </w:t>
      </w:r>
      <w:r w:rsidRPr="00D57746">
        <w:t xml:space="preserve">При помощи координат элементов, попавших в заданный диапазон, можно создать </w:t>
      </w:r>
      <w:r w:rsidRPr="00D57746">
        <w:rPr>
          <w:b/>
        </w:rPr>
        <w:t>двоичное изображение</w:t>
      </w:r>
      <w:r w:rsidRPr="00D57746">
        <w:t xml:space="preserve">, </w:t>
      </w:r>
      <w:r w:rsidR="005637E9" w:rsidRPr="00D57746">
        <w:t xml:space="preserve">в котором элементы с выше полученными координатами будут равны </w:t>
      </w:r>
      <w:r w:rsidR="005637E9" w:rsidRPr="00D57746">
        <w:rPr>
          <w:b/>
          <w:lang w:val="en-US"/>
        </w:rPr>
        <w:t>true</w:t>
      </w:r>
      <w:r w:rsidR="005637E9" w:rsidRPr="00D57746">
        <w:t>, а все остальн</w:t>
      </w:r>
      <w:r w:rsidR="000C21DD" w:rsidRPr="00D57746">
        <w:t>ы</w:t>
      </w:r>
      <w:r w:rsidR="005637E9" w:rsidRPr="00D57746">
        <w:t>е</w:t>
      </w:r>
      <w:r w:rsidR="000C21DD" w:rsidRPr="00D57746">
        <w:t xml:space="preserve"> -</w:t>
      </w:r>
      <w:r w:rsidR="005637E9" w:rsidRPr="00D57746">
        <w:t xml:space="preserve"> </w:t>
      </w:r>
      <w:r w:rsidR="005637E9" w:rsidRPr="00D57746">
        <w:rPr>
          <w:b/>
          <w:lang w:val="en-US"/>
        </w:rPr>
        <w:t>false</w:t>
      </w:r>
      <w:r w:rsidR="005637E9" w:rsidRPr="00D57746">
        <w:t>.</w:t>
      </w:r>
    </w:p>
    <w:p w:rsidR="00780EEA" w:rsidRPr="00D57746" w:rsidRDefault="00132162" w:rsidP="003531CE">
      <w:pPr>
        <w:pStyle w:val="1"/>
      </w:pPr>
      <w:r w:rsidRPr="00D57746">
        <w:rPr>
          <w:lang w:val="en-US"/>
        </w:rPr>
        <w:t>cvtColor</w:t>
      </w:r>
      <w:r w:rsidRPr="00D57746">
        <w:t>(</w:t>
      </w:r>
      <w:r w:rsidRPr="00D57746">
        <w:rPr>
          <w:lang w:val="en-US"/>
        </w:rPr>
        <w:t>bgrimg</w:t>
      </w:r>
      <w:r w:rsidRPr="00D57746">
        <w:t xml:space="preserve">, </w:t>
      </w:r>
      <w:r w:rsidRPr="00D57746">
        <w:rPr>
          <w:lang w:val="en-US"/>
        </w:rPr>
        <w:t>hsvimg</w:t>
      </w:r>
      <w:r w:rsidRPr="00D57746">
        <w:t xml:space="preserve">, </w:t>
      </w:r>
      <w:r w:rsidRPr="00D57746">
        <w:rPr>
          <w:lang w:val="en-US"/>
        </w:rPr>
        <w:t>CV</w:t>
      </w:r>
      <w:r w:rsidRPr="00D57746">
        <w:t>_</w:t>
      </w:r>
      <w:r w:rsidRPr="00D57746">
        <w:rPr>
          <w:lang w:val="en-US"/>
        </w:rPr>
        <w:t>BGR</w:t>
      </w:r>
      <w:r w:rsidRPr="00D57746">
        <w:t>2</w:t>
      </w:r>
      <w:r w:rsidRPr="00D57746">
        <w:rPr>
          <w:lang w:val="en-US"/>
        </w:rPr>
        <w:t>HSV</w:t>
      </w:r>
      <w:r w:rsidR="00D57746" w:rsidRPr="00D57746">
        <w:t>)</w:t>
      </w:r>
      <w:r w:rsidR="00D57746">
        <w:t xml:space="preserve"> - </w:t>
      </w:r>
      <w:r w:rsidR="00B540B6" w:rsidRPr="00D57746">
        <w:t xml:space="preserve">функция позволяет преобразовывать цветовое пространство изображения из одного в другое. </w:t>
      </w:r>
      <w:r w:rsidR="00D57746">
        <w:t>Д</w:t>
      </w:r>
      <w:r w:rsidR="00B540B6" w:rsidRPr="00D57746">
        <w:t>ля этого достаточно указать пра</w:t>
      </w:r>
      <w:r w:rsidR="00D57746">
        <w:t>вильную константу</w:t>
      </w:r>
      <w:r w:rsidR="00B540B6" w:rsidRPr="00D57746">
        <w:t xml:space="preserve"> из какой модели в какую надо сделать преобразование.</w:t>
      </w:r>
      <w:r w:rsidR="00D57746">
        <w:t xml:space="preserve"> </w:t>
      </w:r>
      <w:r w:rsidR="00727165" w:rsidRPr="00D57746">
        <w:t xml:space="preserve">Функция </w:t>
      </w:r>
      <w:r w:rsidR="00727165" w:rsidRPr="00D57746">
        <w:rPr>
          <w:lang w:val="en-US"/>
        </w:rPr>
        <w:t>cvtColor</w:t>
      </w:r>
      <w:r w:rsidR="00727165" w:rsidRPr="00D57746">
        <w:t xml:space="preserve"> принимае</w:t>
      </w:r>
      <w:r w:rsidR="005F7ACA" w:rsidRPr="00D57746">
        <w:t>т</w:t>
      </w:r>
      <w:r w:rsidR="00727165" w:rsidRPr="00D57746">
        <w:t xml:space="preserve"> на вход только изображения типов </w:t>
      </w:r>
      <w:r w:rsidR="00727165" w:rsidRPr="00D57746">
        <w:rPr>
          <w:b/>
        </w:rPr>
        <w:t>8</w:t>
      </w:r>
      <w:r w:rsidR="00727165" w:rsidRPr="00D57746">
        <w:rPr>
          <w:b/>
          <w:lang w:val="en-US"/>
        </w:rPr>
        <w:t>U</w:t>
      </w:r>
      <w:r w:rsidR="00727165" w:rsidRPr="00D57746">
        <w:t xml:space="preserve"> и </w:t>
      </w:r>
      <w:r w:rsidR="00727165" w:rsidRPr="00D57746">
        <w:rPr>
          <w:b/>
        </w:rPr>
        <w:t>32</w:t>
      </w:r>
      <w:r w:rsidR="00727165" w:rsidRPr="00D57746">
        <w:rPr>
          <w:b/>
          <w:lang w:val="en-US"/>
        </w:rPr>
        <w:t>F</w:t>
      </w:r>
      <w:r w:rsidR="00727165" w:rsidRPr="00D57746">
        <w:t xml:space="preserve">. </w:t>
      </w:r>
      <w:r w:rsidR="00B540B6" w:rsidRPr="00D57746">
        <w:t xml:space="preserve">После выше приведённого преобразования получим </w:t>
      </w:r>
      <w:r w:rsidR="00665CBC" w:rsidRPr="00D57746">
        <w:rPr>
          <w:b/>
        </w:rPr>
        <w:t>8-битное 3-канальное</w:t>
      </w:r>
      <w:r w:rsidR="00665CBC" w:rsidRPr="00D57746">
        <w:t xml:space="preserve"> изображение (к элементам обращаемся как к </w:t>
      </w:r>
      <w:r w:rsidR="00665CBC" w:rsidRPr="00D57746">
        <w:rPr>
          <w:b/>
          <w:lang w:val="en-US"/>
        </w:rPr>
        <w:t>Vec</w:t>
      </w:r>
      <w:r w:rsidR="00665CBC" w:rsidRPr="00D57746">
        <w:rPr>
          <w:b/>
        </w:rPr>
        <w:t>3</w:t>
      </w:r>
      <w:r w:rsidR="00665CBC" w:rsidRPr="00D57746">
        <w:rPr>
          <w:b/>
          <w:lang w:val="en-US"/>
        </w:rPr>
        <w:t>b</w:t>
      </w:r>
      <w:r w:rsidR="00665CBC" w:rsidRPr="00D57746">
        <w:t xml:space="preserve">). </w:t>
      </w:r>
      <w:r w:rsidR="00B74BF4" w:rsidRPr="00D57746">
        <w:t xml:space="preserve">Диапазоны каналов </w:t>
      </w:r>
      <w:r w:rsidR="00B74BF4" w:rsidRPr="00D57746">
        <w:rPr>
          <w:lang w:val="en-US"/>
        </w:rPr>
        <w:t>HSV</w:t>
      </w:r>
      <w:r w:rsidR="00B74BF4" w:rsidRPr="00D57746">
        <w:t xml:space="preserve">-модели в </w:t>
      </w:r>
      <w:r w:rsidR="00B74BF4" w:rsidRPr="00D57746">
        <w:rPr>
          <w:lang w:val="en-US"/>
        </w:rPr>
        <w:t>Opencv</w:t>
      </w:r>
      <w:r w:rsidR="00B74BF4" w:rsidRPr="00D57746">
        <w:t xml:space="preserve"> </w:t>
      </w:r>
      <w:r w:rsidR="00B74BF4" w:rsidRPr="00D57746">
        <w:rPr>
          <w:b/>
          <w:lang w:val="en-US"/>
        </w:rPr>
        <w:t>H</w:t>
      </w:r>
      <w:r w:rsidR="00B74BF4" w:rsidRPr="00D57746">
        <w:rPr>
          <w:b/>
        </w:rPr>
        <w:t>[0;179</w:t>
      </w:r>
      <w:r w:rsidR="00665CBC" w:rsidRPr="00D57746">
        <w:rPr>
          <w:b/>
        </w:rPr>
        <w:t>]</w:t>
      </w:r>
      <w:r w:rsidR="00B74BF4" w:rsidRPr="00D57746">
        <w:rPr>
          <w:b/>
        </w:rPr>
        <w:t xml:space="preserve"> </w:t>
      </w:r>
      <w:r w:rsidR="00B74BF4" w:rsidRPr="00D57746">
        <w:rPr>
          <w:b/>
          <w:lang w:val="en-US"/>
        </w:rPr>
        <w:t>S</w:t>
      </w:r>
      <w:r w:rsidR="00B74BF4" w:rsidRPr="00D57746">
        <w:rPr>
          <w:b/>
        </w:rPr>
        <w:t xml:space="preserve">[0;255] </w:t>
      </w:r>
      <w:r w:rsidR="00B74BF4" w:rsidRPr="00D57746">
        <w:rPr>
          <w:b/>
          <w:lang w:val="en-US"/>
        </w:rPr>
        <w:t>V</w:t>
      </w:r>
      <w:r w:rsidR="00B74BF4" w:rsidRPr="00D57746">
        <w:rPr>
          <w:b/>
        </w:rPr>
        <w:t>[0;255]</w:t>
      </w:r>
      <w:r w:rsidR="00665CBC" w:rsidRPr="00D57746">
        <w:t xml:space="preserve">, это немного отличается от стандартного представления </w:t>
      </w:r>
      <w:r w:rsidR="00665CBC" w:rsidRPr="00D57746">
        <w:rPr>
          <w:b/>
          <w:lang w:val="en-US"/>
        </w:rPr>
        <w:t>HSV</w:t>
      </w:r>
      <w:r w:rsidR="00665CBC" w:rsidRPr="00D57746">
        <w:t xml:space="preserve"> модели, у которой следующие </w:t>
      </w:r>
      <w:r w:rsidR="00727165" w:rsidRPr="00D57746">
        <w:t xml:space="preserve">диапазоны каналов: </w:t>
      </w:r>
      <w:r w:rsidR="00727165" w:rsidRPr="00D57746">
        <w:rPr>
          <w:b/>
          <w:lang w:val="en-US"/>
        </w:rPr>
        <w:t>H</w:t>
      </w:r>
      <w:r w:rsidR="00727165" w:rsidRPr="00D57746">
        <w:rPr>
          <w:b/>
        </w:rPr>
        <w:t>[0</w:t>
      </w:r>
      <w:r w:rsidR="00727165" w:rsidRPr="00D57746">
        <w:rPr>
          <w:b/>
          <w:vertAlign w:val="superscript"/>
        </w:rPr>
        <w:t>0</w:t>
      </w:r>
      <w:r w:rsidR="00727165" w:rsidRPr="00D57746">
        <w:rPr>
          <w:b/>
        </w:rPr>
        <w:t>;</w:t>
      </w:r>
      <w:r w:rsidR="00B74BF4" w:rsidRPr="00D57746">
        <w:rPr>
          <w:b/>
        </w:rPr>
        <w:t>359</w:t>
      </w:r>
      <w:r w:rsidR="00727165" w:rsidRPr="00D57746">
        <w:rPr>
          <w:b/>
          <w:vertAlign w:val="superscript"/>
        </w:rPr>
        <w:t>0</w:t>
      </w:r>
      <w:r w:rsidR="00727165" w:rsidRPr="00D57746">
        <w:rPr>
          <w:b/>
        </w:rPr>
        <w:t xml:space="preserve">] </w:t>
      </w:r>
      <w:r w:rsidR="00727165" w:rsidRPr="00D57746">
        <w:rPr>
          <w:b/>
          <w:lang w:val="en-US"/>
        </w:rPr>
        <w:t>S</w:t>
      </w:r>
      <w:r w:rsidR="00727165" w:rsidRPr="00D57746">
        <w:rPr>
          <w:b/>
        </w:rPr>
        <w:t xml:space="preserve">[0%;100%] </w:t>
      </w:r>
      <w:r w:rsidR="00727165" w:rsidRPr="00D57746">
        <w:rPr>
          <w:b/>
          <w:lang w:val="en-US"/>
        </w:rPr>
        <w:t>V</w:t>
      </w:r>
      <w:r w:rsidR="00727165" w:rsidRPr="00D57746">
        <w:rPr>
          <w:b/>
        </w:rPr>
        <w:t>[0%;100%]</w:t>
      </w:r>
      <w:r w:rsidR="00727165" w:rsidRPr="00D57746">
        <w:t>. В графических редакторах и простых преобразова</w:t>
      </w:r>
      <w:r w:rsidR="00D57746">
        <w:t>телях</w:t>
      </w:r>
      <w:r w:rsidR="00727165" w:rsidRPr="00D57746">
        <w:t xml:space="preserve"> на сайтах </w:t>
      </w:r>
      <w:r w:rsidR="00727165" w:rsidRPr="00D57746">
        <w:rPr>
          <w:b/>
          <w:lang w:val="en-US"/>
        </w:rPr>
        <w:t>HSV</w:t>
      </w:r>
      <w:r w:rsidR="00727165" w:rsidRPr="00D57746">
        <w:t xml:space="preserve"> палитра представлена именно в ст</w:t>
      </w:r>
      <w:r w:rsidR="00D57746">
        <w:t>андартном виде, поэтому если необходимо</w:t>
      </w:r>
      <w:r w:rsidR="00727165" w:rsidRPr="00D57746">
        <w:t xml:space="preserve"> подобрать цвет в этих палитрах, а потом использовать в </w:t>
      </w:r>
      <w:r w:rsidR="00727165" w:rsidRPr="00D57746">
        <w:rPr>
          <w:lang w:val="en-US"/>
        </w:rPr>
        <w:t>OpenCV</w:t>
      </w:r>
      <w:r w:rsidR="00727165" w:rsidRPr="00D57746">
        <w:t xml:space="preserve">, то следует </w:t>
      </w:r>
      <w:r w:rsidR="005F7ACA" w:rsidRPr="00D57746">
        <w:t>помножить</w:t>
      </w:r>
      <w:r w:rsidR="00727165" w:rsidRPr="00D57746">
        <w:t xml:space="preserve"> </w:t>
      </w:r>
      <w:r w:rsidR="005F7ACA" w:rsidRPr="00D57746">
        <w:t>значение каждой компоненты на масштабирующий коэффициент для каждой компоненты (думаю, что догадаешься как их вычислить).</w:t>
      </w:r>
      <w:r w:rsidR="00727165" w:rsidRPr="00D57746">
        <w:t xml:space="preserve"> </w:t>
      </w:r>
    </w:p>
    <w:p w:rsidR="00B540B6" w:rsidRPr="00D57746" w:rsidRDefault="00780EEA" w:rsidP="00780EEA">
      <w:pPr>
        <w:pStyle w:val="1"/>
      </w:pPr>
      <w:r w:rsidRPr="00D57746">
        <w:tab/>
      </w:r>
      <w:r w:rsidR="00E632DD" w:rsidRPr="00D57746">
        <w:t xml:space="preserve">Для пороговой фильтрации на любых изображениях </w:t>
      </w:r>
      <w:r w:rsidR="00A27911">
        <w:t>можно</w:t>
      </w:r>
      <w:r w:rsidRPr="00D57746">
        <w:t xml:space="preserve"> использовать функцию:</w:t>
      </w:r>
    </w:p>
    <w:p w:rsidR="00780EEA" w:rsidRPr="00D57746" w:rsidRDefault="00780EEA" w:rsidP="00780EEA">
      <w:pPr>
        <w:pStyle w:val="1"/>
        <w:rPr>
          <w:lang w:val="en-US"/>
        </w:rPr>
      </w:pPr>
      <w:r w:rsidRPr="00D57746">
        <w:rPr>
          <w:lang w:val="en-US"/>
        </w:rPr>
        <w:t>void inRange(InputArray src, InputArray lowerb, InputArray upperb, OutputArray dst)</w:t>
      </w:r>
    </w:p>
    <w:p w:rsidR="00AC2BFA" w:rsidRPr="00D57746" w:rsidRDefault="00AC2BFA" w:rsidP="00780EEA">
      <w:pPr>
        <w:pStyle w:val="1"/>
        <w:rPr>
          <w:lang w:val="en-US"/>
        </w:rPr>
      </w:pPr>
      <w:r w:rsidRPr="00D57746">
        <w:rPr>
          <w:lang w:val="en-US"/>
        </w:rPr>
        <w:t xml:space="preserve">InputArray src – </w:t>
      </w:r>
      <w:r w:rsidRPr="00D57746">
        <w:t>любое</w:t>
      </w:r>
      <w:r w:rsidRPr="00D57746">
        <w:rPr>
          <w:lang w:val="en-US"/>
        </w:rPr>
        <w:t xml:space="preserve"> </w:t>
      </w:r>
      <w:r w:rsidRPr="00D57746">
        <w:t>изображение</w:t>
      </w:r>
    </w:p>
    <w:p w:rsidR="00AC2BFA" w:rsidRPr="00D57746" w:rsidRDefault="00AC2BFA" w:rsidP="00780EEA">
      <w:pPr>
        <w:pStyle w:val="1"/>
        <w:rPr>
          <w:lang w:val="en-US"/>
        </w:rPr>
      </w:pPr>
      <w:r w:rsidRPr="00D57746">
        <w:rPr>
          <w:lang w:val="en-US"/>
        </w:rPr>
        <w:t xml:space="preserve">InputArray lowerb – </w:t>
      </w:r>
      <w:r w:rsidRPr="00D57746">
        <w:t>нижний</w:t>
      </w:r>
      <w:r w:rsidRPr="00D57746">
        <w:rPr>
          <w:lang w:val="en-US"/>
        </w:rPr>
        <w:t xml:space="preserve"> </w:t>
      </w:r>
      <w:r w:rsidRPr="00D57746">
        <w:t>порог</w:t>
      </w:r>
      <w:r w:rsidRPr="00D57746">
        <w:rPr>
          <w:lang w:val="en-US"/>
        </w:rPr>
        <w:t xml:space="preserve">. </w:t>
      </w:r>
      <w:r w:rsidRPr="00D57746">
        <w:t>Имеет</w:t>
      </w:r>
      <w:r w:rsidRPr="00D57746">
        <w:rPr>
          <w:lang w:val="en-US"/>
        </w:rPr>
        <w:t xml:space="preserve"> </w:t>
      </w:r>
      <w:r w:rsidRPr="00D57746">
        <w:t>тип</w:t>
      </w:r>
      <w:r w:rsidRPr="00D57746">
        <w:rPr>
          <w:lang w:val="en-US"/>
        </w:rPr>
        <w:t xml:space="preserve"> </w:t>
      </w:r>
      <w:r w:rsidRPr="00D57746">
        <w:t>изображения</w:t>
      </w:r>
      <w:r w:rsidRPr="00D57746">
        <w:rPr>
          <w:lang w:val="en-US"/>
        </w:rPr>
        <w:t xml:space="preserve"> (</w:t>
      </w:r>
      <w:r w:rsidRPr="00D57746">
        <w:t>в</w:t>
      </w:r>
      <w:r w:rsidRPr="00D57746">
        <w:rPr>
          <w:lang w:val="en-US"/>
        </w:rPr>
        <w:t xml:space="preserve"> </w:t>
      </w:r>
      <w:r w:rsidRPr="00D57746">
        <w:t>случае</w:t>
      </w:r>
      <w:r w:rsidRPr="00D57746">
        <w:rPr>
          <w:lang w:val="en-US"/>
        </w:rPr>
        <w:t xml:space="preserve"> </w:t>
      </w:r>
      <w:r w:rsidRPr="00D57746">
        <w:t>с</w:t>
      </w:r>
      <w:r w:rsidRPr="00D57746">
        <w:rPr>
          <w:lang w:val="en-US"/>
        </w:rPr>
        <w:t xml:space="preserve"> 8U_C3 </w:t>
      </w:r>
      <w:r w:rsidRPr="00D57746">
        <w:t>имеет</w:t>
      </w:r>
      <w:r w:rsidRPr="00D57746">
        <w:rPr>
          <w:lang w:val="en-US"/>
        </w:rPr>
        <w:t xml:space="preserve"> </w:t>
      </w:r>
      <w:r w:rsidRPr="00D57746">
        <w:t>тип</w:t>
      </w:r>
      <w:r w:rsidRPr="00D57746">
        <w:rPr>
          <w:lang w:val="en-US"/>
        </w:rPr>
        <w:t xml:space="preserve"> Vec3b).</w:t>
      </w:r>
    </w:p>
    <w:p w:rsidR="00E632DD" w:rsidRPr="00CB71E1" w:rsidRDefault="00E632DD" w:rsidP="00780EEA">
      <w:pPr>
        <w:pStyle w:val="1"/>
        <w:rPr>
          <w:lang w:val="en-US"/>
        </w:rPr>
      </w:pPr>
      <w:r w:rsidRPr="00D57746">
        <w:rPr>
          <w:lang w:val="en-US"/>
        </w:rPr>
        <w:t>InputArray</w:t>
      </w:r>
      <w:r w:rsidRPr="00CB71E1">
        <w:rPr>
          <w:lang w:val="en-US"/>
        </w:rPr>
        <w:t xml:space="preserve"> </w:t>
      </w:r>
      <w:r w:rsidRPr="00D57746">
        <w:rPr>
          <w:lang w:val="en-US"/>
        </w:rPr>
        <w:t>upperb</w:t>
      </w:r>
      <w:r w:rsidRPr="00CB71E1">
        <w:rPr>
          <w:lang w:val="en-US"/>
        </w:rPr>
        <w:t xml:space="preserve"> – </w:t>
      </w:r>
      <w:r w:rsidRPr="00D57746">
        <w:t>верхний</w:t>
      </w:r>
      <w:r w:rsidRPr="00CB71E1">
        <w:rPr>
          <w:lang w:val="en-US"/>
        </w:rPr>
        <w:t xml:space="preserve"> </w:t>
      </w:r>
      <w:r w:rsidRPr="00D57746">
        <w:t>порог</w:t>
      </w:r>
      <w:r w:rsidRPr="00CB71E1">
        <w:rPr>
          <w:lang w:val="en-US"/>
        </w:rPr>
        <w:t>.</w:t>
      </w:r>
    </w:p>
    <w:p w:rsidR="00E632DD" w:rsidRPr="00D57746" w:rsidRDefault="00E632DD" w:rsidP="00780EEA">
      <w:pPr>
        <w:pStyle w:val="1"/>
      </w:pPr>
      <w:r w:rsidRPr="00D57746">
        <w:rPr>
          <w:lang w:val="en-US"/>
        </w:rPr>
        <w:t>OutputArray</w:t>
      </w:r>
      <w:r w:rsidRPr="00CB71E1">
        <w:rPr>
          <w:lang w:val="en-US"/>
        </w:rPr>
        <w:t xml:space="preserve"> </w:t>
      </w:r>
      <w:r w:rsidRPr="00D57746">
        <w:rPr>
          <w:lang w:val="en-US"/>
        </w:rPr>
        <w:t>dst</w:t>
      </w:r>
      <w:r w:rsidRPr="00CB71E1">
        <w:rPr>
          <w:lang w:val="en-US"/>
        </w:rPr>
        <w:t xml:space="preserve"> – </w:t>
      </w:r>
      <w:r w:rsidRPr="00D57746">
        <w:t>двоичное</w:t>
      </w:r>
      <w:r w:rsidRPr="00CB71E1">
        <w:rPr>
          <w:lang w:val="en-US"/>
        </w:rPr>
        <w:t xml:space="preserve"> </w:t>
      </w:r>
      <w:r w:rsidRPr="00D57746">
        <w:t>изображение</w:t>
      </w:r>
      <w:r w:rsidRPr="00CB71E1">
        <w:rPr>
          <w:lang w:val="en-US"/>
        </w:rPr>
        <w:t xml:space="preserve">. </w:t>
      </w:r>
      <w:r w:rsidRPr="00D57746">
        <w:t>Те элементы, которые попали в диапазон, равны 255 (</w:t>
      </w:r>
      <w:r w:rsidRPr="00D57746">
        <w:rPr>
          <w:lang w:val="en-US"/>
        </w:rPr>
        <w:t>true</w:t>
      </w:r>
      <w:r w:rsidRPr="00D57746">
        <w:t>).</w:t>
      </w:r>
    </w:p>
    <w:p w:rsidR="005C112C" w:rsidRDefault="005C112C" w:rsidP="005C112C">
      <w:pPr>
        <w:rPr>
          <w:rFonts w:cs="Times New Roman"/>
          <w:b/>
          <w:szCs w:val="24"/>
          <w:u w:val="single"/>
        </w:rPr>
      </w:pPr>
    </w:p>
    <w:p w:rsidR="00132162" w:rsidRPr="005C112C" w:rsidRDefault="000C21DD" w:rsidP="005C112C">
      <w:pPr>
        <w:rPr>
          <w:rFonts w:cs="Times New Roman"/>
          <w:b/>
          <w:szCs w:val="24"/>
          <w:u w:val="single"/>
        </w:rPr>
      </w:pPr>
      <w:r w:rsidRPr="005C112C">
        <w:rPr>
          <w:rFonts w:cs="Times New Roman"/>
          <w:b/>
          <w:szCs w:val="24"/>
        </w:rPr>
        <w:t>Использование алгоритма Кэнни (</w:t>
      </w:r>
      <w:r w:rsidRPr="005C112C">
        <w:rPr>
          <w:rFonts w:cs="Times New Roman"/>
          <w:b/>
          <w:szCs w:val="24"/>
          <w:lang w:val="en-US"/>
        </w:rPr>
        <w:t>Canny</w:t>
      </w:r>
      <w:r w:rsidRPr="005C112C">
        <w:rPr>
          <w:rFonts w:cs="Times New Roman"/>
          <w:b/>
          <w:szCs w:val="24"/>
        </w:rPr>
        <w:t>) для выделения границ.</w:t>
      </w:r>
      <w:r w:rsidRPr="005C112C">
        <w:rPr>
          <w:rFonts w:cs="Times New Roman"/>
          <w:szCs w:val="24"/>
        </w:rPr>
        <w:t xml:space="preserve">  Данный алгоритм используется для выделения границ между контрастными участками на изображении, на выходе алгоритма получаем двоичное изображение с границами, где все элементы со значением </w:t>
      </w:r>
      <w:r w:rsidRPr="005C112C">
        <w:rPr>
          <w:rFonts w:cs="Times New Roman"/>
          <w:b/>
          <w:szCs w:val="24"/>
          <w:lang w:val="en-US"/>
        </w:rPr>
        <w:t>true</w:t>
      </w:r>
      <w:r w:rsidRPr="005C112C">
        <w:rPr>
          <w:rFonts w:cs="Times New Roman"/>
          <w:b/>
          <w:szCs w:val="24"/>
        </w:rPr>
        <w:t xml:space="preserve"> – </w:t>
      </w:r>
      <w:r w:rsidRPr="005C112C">
        <w:rPr>
          <w:rFonts w:cs="Times New Roman"/>
          <w:szCs w:val="24"/>
        </w:rPr>
        <w:t xml:space="preserve">искомые границы. </w:t>
      </w:r>
      <w:r w:rsidR="00CB71E1">
        <w:rPr>
          <w:rFonts w:cs="Times New Roman"/>
          <w:szCs w:val="24"/>
        </w:rPr>
        <w:t>П</w:t>
      </w:r>
      <w:r w:rsidR="007074C5" w:rsidRPr="005C112C">
        <w:rPr>
          <w:rFonts w:cs="Times New Roman"/>
          <w:szCs w:val="24"/>
        </w:rPr>
        <w:t>ример</w:t>
      </w:r>
    </w:p>
    <w:p w:rsidR="00A8128E" w:rsidRPr="005C112C" w:rsidRDefault="00A8128E" w:rsidP="00A8128E">
      <w:pPr>
        <w:pStyle w:val="1"/>
        <w:jc w:val="center"/>
        <w:rPr>
          <w:b/>
          <w:u w:val="single"/>
        </w:rPr>
      </w:pPr>
      <w:r w:rsidRPr="005C112C">
        <w:rPr>
          <w:noProof/>
          <w:lang w:eastAsia="ru-RU"/>
        </w:rPr>
        <w:drawing>
          <wp:inline distT="0" distB="0" distL="0" distR="0" wp14:anchorId="6FEA3F3B" wp14:editId="0888ABCE">
            <wp:extent cx="4638675" cy="1949448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5"/>
                    <a:srcRect b="8353"/>
                    <a:stretch/>
                  </pic:blipFill>
                  <pic:spPr bwMode="auto">
                    <a:xfrm>
                      <a:off x="0" y="0"/>
                      <a:ext cx="4663211" cy="1959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7CE4" w:rsidRDefault="00A8128E" w:rsidP="00A8128E">
      <w:pPr>
        <w:pStyle w:val="1"/>
      </w:pPr>
      <w:r w:rsidRPr="005C112C">
        <w:tab/>
      </w:r>
    </w:p>
    <w:p w:rsidR="006C7CE4" w:rsidRDefault="006C7CE4" w:rsidP="00A8128E">
      <w:pPr>
        <w:pStyle w:val="1"/>
      </w:pPr>
    </w:p>
    <w:p w:rsidR="006C7CE4" w:rsidRDefault="006C7CE4" w:rsidP="00A8128E">
      <w:pPr>
        <w:pStyle w:val="1"/>
      </w:pPr>
    </w:p>
    <w:p w:rsidR="006C7CE4" w:rsidRDefault="006C7CE4" w:rsidP="00A8128E">
      <w:pPr>
        <w:pStyle w:val="1"/>
      </w:pPr>
    </w:p>
    <w:p w:rsidR="004F3DC5" w:rsidRPr="005C112C" w:rsidRDefault="005C112C" w:rsidP="00A8128E">
      <w:pPr>
        <w:pStyle w:val="1"/>
      </w:pPr>
      <w:r>
        <w:lastRenderedPageBreak/>
        <w:t>К</w:t>
      </w:r>
      <w:r w:rsidR="00A8128E" w:rsidRPr="005C112C">
        <w:t>ак работает этот алгоритм</w:t>
      </w:r>
      <w:r w:rsidR="004F3DC5" w:rsidRPr="005C112C">
        <w:t xml:space="preserve"> </w:t>
      </w:r>
      <w:r w:rsidR="00C42120" w:rsidRPr="005C112C">
        <w:t xml:space="preserve"> [ru.wikipedia.org/wiki/Оператор_Кэнни]</w:t>
      </w:r>
      <w:r w:rsidR="00A8128E" w:rsidRPr="005C112C">
        <w:t xml:space="preserve">: </w:t>
      </w:r>
    </w:p>
    <w:p w:rsidR="004F3DC5" w:rsidRPr="005C112C" w:rsidRDefault="004F3DC5" w:rsidP="004F3DC5">
      <w:pPr>
        <w:pStyle w:val="1"/>
        <w:numPr>
          <w:ilvl w:val="0"/>
          <w:numId w:val="5"/>
        </w:numPr>
      </w:pPr>
      <w:r w:rsidRPr="005C112C">
        <w:t>П</w:t>
      </w:r>
      <w:r w:rsidR="00A8128E" w:rsidRPr="005C112C">
        <w:t>роизводится расчёт градиентов изображения (обы</w:t>
      </w:r>
      <w:r w:rsidR="005C112C">
        <w:t>чно при помощи оператора Собеля</w:t>
      </w:r>
      <w:r w:rsidRPr="005C112C">
        <w:t xml:space="preserve">); </w:t>
      </w:r>
    </w:p>
    <w:p w:rsidR="004F3DC5" w:rsidRPr="005C112C" w:rsidRDefault="004F3DC5" w:rsidP="004F3DC5">
      <w:pPr>
        <w:pStyle w:val="1"/>
        <w:numPr>
          <w:ilvl w:val="0"/>
          <w:numId w:val="5"/>
        </w:numPr>
      </w:pPr>
      <w:r w:rsidRPr="005C112C">
        <w:t xml:space="preserve">Производится выделение локальных максимумов на полученном изображении; </w:t>
      </w:r>
    </w:p>
    <w:p w:rsidR="00C42120" w:rsidRPr="005C112C" w:rsidRDefault="004F3DC5" w:rsidP="004F3DC5">
      <w:pPr>
        <w:pStyle w:val="1"/>
        <w:numPr>
          <w:ilvl w:val="0"/>
          <w:numId w:val="5"/>
        </w:numPr>
      </w:pPr>
      <w:r w:rsidRPr="005C112C">
        <w:t>Подавляются слабые границы при помощи двух порогов (пример их задания можно увидеть на выше приведённой картинке рядом с бегунками).</w:t>
      </w:r>
      <w:r w:rsidR="00C42120" w:rsidRPr="005C112C">
        <w:t xml:space="preserve"> И картинка для наглядности:</w:t>
      </w:r>
    </w:p>
    <w:p w:rsidR="00A8128E" w:rsidRPr="005C112C" w:rsidRDefault="00C42120" w:rsidP="00C42120">
      <w:pPr>
        <w:pStyle w:val="1"/>
        <w:ind w:left="720"/>
        <w:jc w:val="center"/>
      </w:pPr>
      <w:r w:rsidRPr="005C112C"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7E33AA91" wp14:editId="1F236760">
            <wp:simplePos x="0" y="0"/>
            <wp:positionH relativeFrom="column">
              <wp:posOffset>482638</wp:posOffset>
            </wp:positionH>
            <wp:positionV relativeFrom="paragraph">
              <wp:posOffset>54591</wp:posOffset>
            </wp:positionV>
            <wp:extent cx="2362200" cy="1696115"/>
            <wp:effectExtent l="0" t="0" r="0" b="0"/>
            <wp:wrapSquare wrapText="bothSides"/>
            <wp:docPr id="2" name="Рисунок 2" descr="https://upload.wikimedia.org/wikipedia/commons/7/79/Mode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upload.wikimedia.org/wikipedia/commons/7/79/Model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49" t="11838" r="8178" b="11215"/>
                    <a:stretch/>
                  </pic:blipFill>
                  <pic:spPr bwMode="auto">
                    <a:xfrm>
                      <a:off x="0" y="0"/>
                      <a:ext cx="2362200" cy="1696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13DB" w:rsidRDefault="003813DB" w:rsidP="00C42120">
      <w:pPr>
        <w:pStyle w:val="1"/>
        <w:ind w:left="720"/>
      </w:pPr>
    </w:p>
    <w:p w:rsidR="003813DB" w:rsidRDefault="003813DB" w:rsidP="00C42120">
      <w:pPr>
        <w:pStyle w:val="1"/>
        <w:ind w:left="720"/>
      </w:pPr>
    </w:p>
    <w:p w:rsidR="003813DB" w:rsidRDefault="003813DB" w:rsidP="00C42120">
      <w:pPr>
        <w:pStyle w:val="1"/>
        <w:ind w:left="720"/>
      </w:pPr>
    </w:p>
    <w:p w:rsidR="003813DB" w:rsidRDefault="003813DB" w:rsidP="00C42120">
      <w:pPr>
        <w:pStyle w:val="1"/>
        <w:ind w:left="720"/>
      </w:pPr>
    </w:p>
    <w:p w:rsidR="003813DB" w:rsidRDefault="003813DB" w:rsidP="00C42120">
      <w:pPr>
        <w:pStyle w:val="1"/>
        <w:ind w:left="720"/>
      </w:pPr>
    </w:p>
    <w:p w:rsidR="003813DB" w:rsidRDefault="003813DB" w:rsidP="00C42120">
      <w:pPr>
        <w:pStyle w:val="1"/>
        <w:ind w:left="720"/>
      </w:pPr>
    </w:p>
    <w:p w:rsidR="003813DB" w:rsidRDefault="003813DB" w:rsidP="00C42120">
      <w:pPr>
        <w:pStyle w:val="1"/>
        <w:ind w:left="720"/>
      </w:pPr>
    </w:p>
    <w:p w:rsidR="003813DB" w:rsidRDefault="003813DB" w:rsidP="00C42120">
      <w:pPr>
        <w:pStyle w:val="1"/>
        <w:ind w:left="720"/>
      </w:pPr>
    </w:p>
    <w:p w:rsidR="003813DB" w:rsidRDefault="003813DB" w:rsidP="00C42120">
      <w:pPr>
        <w:pStyle w:val="1"/>
        <w:ind w:left="720"/>
      </w:pPr>
    </w:p>
    <w:p w:rsidR="00C42120" w:rsidRPr="005C112C" w:rsidRDefault="00C42120" w:rsidP="003813DB">
      <w:pPr>
        <w:pStyle w:val="1"/>
      </w:pPr>
      <w:r w:rsidRPr="005C112C">
        <w:t>[Скопировано из источника выше] Для чего используются два порога: чтобы уменьшить влияние шума для инициализации кривой, используем верхний порог;</w:t>
      </w:r>
      <w:r w:rsidRPr="005C112C">
        <w:br/>
        <w:t>чтобы «не потерять хвост», используем нижний порог при прослеживании.</w:t>
      </w:r>
    </w:p>
    <w:p w:rsidR="00426FDC" w:rsidRPr="005C112C" w:rsidRDefault="005C112C" w:rsidP="003813DB">
      <w:pPr>
        <w:pStyle w:val="1"/>
      </w:pPr>
      <w:r>
        <w:t>С</w:t>
      </w:r>
      <w:r w:rsidR="00BD318B" w:rsidRPr="005C112C">
        <w:t xml:space="preserve">амым наибольшим значением порога может быть значение </w:t>
      </w:r>
      <w:r w:rsidR="00767360" w:rsidRPr="005C112C">
        <w:rPr>
          <w:b/>
        </w:rPr>
        <w:t>153</w:t>
      </w:r>
      <w:r w:rsidR="00BD318B" w:rsidRPr="005C112C">
        <w:rPr>
          <w:b/>
        </w:rPr>
        <w:t>0</w:t>
      </w:r>
      <w:r w:rsidR="00BD318B" w:rsidRPr="005C112C">
        <w:t xml:space="preserve"> в случае 8-битного изображения. </w:t>
      </w:r>
      <w:r w:rsidR="0091777B" w:rsidRPr="005C112C">
        <w:t>Потому как элементы изображения, обработанного оператором Собеля [ru.wikipedia.org/wiki/Оператор_Собеля]</w:t>
      </w:r>
      <w:r w:rsidR="00767360" w:rsidRPr="005C112C">
        <w:t xml:space="preserve"> по вертикали и горизонтали</w:t>
      </w:r>
      <w:r w:rsidR="0091777B" w:rsidRPr="005C112C">
        <w:t xml:space="preserve">, могут иметь значение не выше </w:t>
      </w:r>
      <w:r w:rsidR="00767360" w:rsidRPr="005C112C">
        <w:t>1530 (</w:t>
      </w:r>
      <w:r w:rsidR="00887392" w:rsidRPr="005C112C">
        <w:t xml:space="preserve">когда граница проходит по диагонали получаем: </w:t>
      </w:r>
      <w:r w:rsidR="00767360" w:rsidRPr="005C112C">
        <w:t>255</w:t>
      </w:r>
      <w:r w:rsidR="0067344A" w:rsidRPr="005C112C">
        <w:t xml:space="preserve">*1+255*2+255*1+255*2). Эта идея была проверена на практике: к изображению с идеальными границами (переход между 0 и 255) применялся алгоритм Кэнни, при установке порога выше </w:t>
      </w:r>
      <w:r w:rsidR="0067344A" w:rsidRPr="005C112C">
        <w:rPr>
          <w:b/>
        </w:rPr>
        <w:t>1529</w:t>
      </w:r>
      <w:r w:rsidR="0067344A" w:rsidRPr="005C112C">
        <w:t>(-1 скорее всего из-за того, что «идеальные» условия не совсем идеальные)</w:t>
      </w:r>
      <w:r w:rsidR="00887392" w:rsidRPr="005C112C">
        <w:t xml:space="preserve"> все границы пропадали.</w:t>
      </w:r>
    </w:p>
    <w:p w:rsidR="00426FDC" w:rsidRPr="005C112C" w:rsidRDefault="005C112C" w:rsidP="00426FDC">
      <w:pPr>
        <w:pStyle w:val="1"/>
        <w:ind w:firstLine="708"/>
        <w:rPr>
          <w:lang w:val="en-US"/>
        </w:rPr>
      </w:pPr>
      <w:r>
        <w:t>Ф</w:t>
      </w:r>
      <w:r w:rsidR="00426FDC" w:rsidRPr="005C112C">
        <w:t>ункция</w:t>
      </w:r>
      <w:r w:rsidR="00426FDC" w:rsidRPr="005C112C">
        <w:rPr>
          <w:lang w:val="en-US"/>
        </w:rPr>
        <w:t xml:space="preserve"> </w:t>
      </w:r>
      <w:r w:rsidR="00426FDC" w:rsidRPr="005C112C">
        <w:t>Кэнни</w:t>
      </w:r>
      <w:r w:rsidR="00426FDC" w:rsidRPr="005C112C">
        <w:rPr>
          <w:lang w:val="en-US"/>
        </w:rPr>
        <w:t>:</w:t>
      </w:r>
    </w:p>
    <w:p w:rsidR="00426FDC" w:rsidRPr="005C112C" w:rsidRDefault="00426FDC" w:rsidP="00426FDC">
      <w:pPr>
        <w:pStyle w:val="1"/>
        <w:rPr>
          <w:lang w:val="en-US"/>
        </w:rPr>
      </w:pPr>
      <w:r w:rsidRPr="005C112C">
        <w:rPr>
          <w:lang w:val="en-US"/>
        </w:rPr>
        <w:t>void Canny( InputArray image, OutputArray edges,double threshold1, double threshold2,int apertureSize = 3, bool L2gradient = false )</w:t>
      </w:r>
    </w:p>
    <w:p w:rsidR="00426FDC" w:rsidRPr="005C112C" w:rsidRDefault="00426FDC" w:rsidP="00426FDC">
      <w:pPr>
        <w:pStyle w:val="1"/>
      </w:pPr>
      <w:r w:rsidRPr="005C112C">
        <w:rPr>
          <w:lang w:val="en-US"/>
        </w:rPr>
        <w:t>InputArray</w:t>
      </w:r>
      <w:r w:rsidRPr="005C112C">
        <w:t xml:space="preserve"> </w:t>
      </w:r>
      <w:r w:rsidRPr="005C112C">
        <w:rPr>
          <w:lang w:val="en-US"/>
        </w:rPr>
        <w:t>image</w:t>
      </w:r>
      <w:r w:rsidRPr="005C112C">
        <w:t xml:space="preserve"> – 8-битное одноканальное изображение;</w:t>
      </w:r>
    </w:p>
    <w:p w:rsidR="00BD5DD3" w:rsidRPr="005C112C" w:rsidRDefault="003C7724" w:rsidP="00426FDC">
      <w:pPr>
        <w:pStyle w:val="1"/>
      </w:pPr>
      <w:r w:rsidRPr="005C112C">
        <w:rPr>
          <w:lang w:val="en-US"/>
        </w:rPr>
        <w:t>OutputArray</w:t>
      </w:r>
      <w:r w:rsidRPr="005C112C">
        <w:t xml:space="preserve"> </w:t>
      </w:r>
      <w:r w:rsidRPr="005C112C">
        <w:rPr>
          <w:lang w:val="en-US"/>
        </w:rPr>
        <w:t>edges</w:t>
      </w:r>
      <w:r w:rsidRPr="005C112C">
        <w:t xml:space="preserve"> – двоичное изображение с границами;</w:t>
      </w:r>
    </w:p>
    <w:p w:rsidR="003C7724" w:rsidRPr="005C112C" w:rsidRDefault="003C7724" w:rsidP="00426FDC">
      <w:pPr>
        <w:pStyle w:val="1"/>
      </w:pPr>
      <w:r w:rsidRPr="005C112C">
        <w:rPr>
          <w:lang w:val="en-US"/>
        </w:rPr>
        <w:t>double</w:t>
      </w:r>
      <w:r w:rsidRPr="005C112C">
        <w:t xml:space="preserve"> </w:t>
      </w:r>
      <w:r w:rsidRPr="005C112C">
        <w:rPr>
          <w:lang w:val="en-US"/>
        </w:rPr>
        <w:t>threshold</w:t>
      </w:r>
      <w:r w:rsidRPr="005C112C">
        <w:t xml:space="preserve">1, </w:t>
      </w:r>
      <w:r w:rsidRPr="005C112C">
        <w:rPr>
          <w:lang w:val="en-US"/>
        </w:rPr>
        <w:t>double</w:t>
      </w:r>
      <w:r w:rsidRPr="005C112C">
        <w:t xml:space="preserve"> </w:t>
      </w:r>
      <w:r w:rsidRPr="005C112C">
        <w:rPr>
          <w:lang w:val="en-US"/>
        </w:rPr>
        <w:t>threshold</w:t>
      </w:r>
      <w:r w:rsidRPr="005C112C">
        <w:t>2 – нижний и верхний пороги</w:t>
      </w:r>
      <w:r w:rsidR="00DB5988" w:rsidRPr="005C112C">
        <w:t xml:space="preserve">, должны &gt;0, но не ограничены по наибольшему значению </w:t>
      </w:r>
      <w:r w:rsidRPr="005C112C">
        <w:t>;</w:t>
      </w:r>
    </w:p>
    <w:p w:rsidR="003C7724" w:rsidRPr="005C112C" w:rsidRDefault="003C7724" w:rsidP="00426FDC">
      <w:pPr>
        <w:pStyle w:val="1"/>
      </w:pPr>
      <w:r w:rsidRPr="005C112C">
        <w:rPr>
          <w:lang w:val="en-US"/>
        </w:rPr>
        <w:t>int</w:t>
      </w:r>
      <w:r w:rsidRPr="005C112C">
        <w:t xml:space="preserve"> </w:t>
      </w:r>
      <w:r w:rsidRPr="005C112C">
        <w:rPr>
          <w:lang w:val="en-US"/>
        </w:rPr>
        <w:t>apertureSize</w:t>
      </w:r>
      <w:r w:rsidRPr="005C112C">
        <w:t xml:space="preserve"> – размер маски оператора Собеля;</w:t>
      </w:r>
    </w:p>
    <w:p w:rsidR="003C7724" w:rsidRPr="005C112C" w:rsidRDefault="003C7724" w:rsidP="00426FDC">
      <w:pPr>
        <w:pStyle w:val="1"/>
      </w:pPr>
      <w:r w:rsidRPr="005C112C">
        <w:rPr>
          <w:lang w:val="en-US"/>
        </w:rPr>
        <w:t>bool</w:t>
      </w:r>
      <w:r w:rsidRPr="005C112C">
        <w:t xml:space="preserve"> </w:t>
      </w:r>
      <w:r w:rsidRPr="005C112C">
        <w:rPr>
          <w:lang w:val="en-US"/>
        </w:rPr>
        <w:t>L</w:t>
      </w:r>
      <w:r w:rsidRPr="005C112C">
        <w:t>2</w:t>
      </w:r>
      <w:r w:rsidRPr="005C112C">
        <w:rPr>
          <w:lang w:val="en-US"/>
        </w:rPr>
        <w:t>gradient</w:t>
      </w:r>
      <w:r w:rsidRPr="005C112C">
        <w:t xml:space="preserve"> </w:t>
      </w:r>
      <w:r w:rsidR="00D93CF1" w:rsidRPr="005C112C">
        <w:t>–</w:t>
      </w:r>
      <w:r w:rsidRPr="005C112C">
        <w:t xml:space="preserve"> </w:t>
      </w:r>
      <w:r w:rsidR="00D93CF1" w:rsidRPr="005C112C">
        <w:t xml:space="preserve">включить более точное определение амплитуды градиента. Если </w:t>
      </w:r>
      <w:r w:rsidR="00D93CF1" w:rsidRPr="005C112C">
        <w:rPr>
          <w:b/>
        </w:rPr>
        <w:t>=</w:t>
      </w:r>
      <w:r w:rsidR="00D93CF1" w:rsidRPr="005C112C">
        <w:rPr>
          <w:b/>
          <w:lang w:val="en-US"/>
        </w:rPr>
        <w:t>true</w:t>
      </w:r>
      <w:r w:rsidR="00D93CF1" w:rsidRPr="005C112C">
        <w:rPr>
          <w:b/>
        </w:rPr>
        <w:t>,</w:t>
      </w:r>
      <w:r w:rsidR="00D93CF1" w:rsidRPr="005C112C">
        <w:t xml:space="preserve"> то амплитуда считается как sqrt{(dI/dx)^2 + (dI/dy)^2}, если нет, то </w:t>
      </w:r>
      <w:r w:rsidR="00DB5988" w:rsidRPr="005C112C">
        <w:t>|dI/dx|+|dI/dy|. Если включён, то наибольшее значение порога равняется около 1180.</w:t>
      </w:r>
    </w:p>
    <w:p w:rsidR="00593FCE" w:rsidRDefault="00593FCE" w:rsidP="00EF6BD9">
      <w:pPr>
        <w:pStyle w:val="1"/>
        <w:rPr>
          <w:b/>
        </w:rPr>
      </w:pPr>
    </w:p>
    <w:p w:rsidR="00D9079A" w:rsidRPr="00FD69E2" w:rsidRDefault="00B75D32" w:rsidP="00EF6BD9">
      <w:pPr>
        <w:pStyle w:val="1"/>
        <w:rPr>
          <w:b/>
        </w:rPr>
      </w:pPr>
      <w:r w:rsidRPr="00FD69E2">
        <w:rPr>
          <w:b/>
        </w:rPr>
        <w:t>Функция</w:t>
      </w:r>
      <w:r w:rsidR="00513CA0" w:rsidRPr="00FD69E2">
        <w:rPr>
          <w:b/>
        </w:rPr>
        <w:t xml:space="preserve"> поиска контуров на двоичном изображении</w:t>
      </w:r>
      <w:r w:rsidR="00EF6BD9" w:rsidRPr="00FD69E2">
        <w:rPr>
          <w:b/>
        </w:rPr>
        <w:t xml:space="preserve">.  </w:t>
      </w:r>
    </w:p>
    <w:p w:rsidR="00993A3E" w:rsidRPr="00FD69E2" w:rsidRDefault="00993A3E" w:rsidP="00993A3E">
      <w:pPr>
        <w:pStyle w:val="1"/>
        <w:ind w:firstLine="708"/>
      </w:pPr>
      <w:r w:rsidRPr="00FD69E2">
        <w:t xml:space="preserve">После получения двоичного изображения могут понадобиться контуры участков из </w:t>
      </w:r>
      <w:r w:rsidRPr="00FD69E2">
        <w:rPr>
          <w:b/>
          <w:lang w:val="en-US"/>
        </w:rPr>
        <w:t>true</w:t>
      </w:r>
      <w:r w:rsidRPr="00FD69E2">
        <w:t>-элементов. Контур – массив точек, которые упорядочены в зависимости от их взаимного положения.</w:t>
      </w:r>
    </w:p>
    <w:p w:rsidR="00993A3E" w:rsidRPr="00FD69E2" w:rsidRDefault="00993A3E" w:rsidP="005B7205">
      <w:pPr>
        <w:pStyle w:val="1"/>
        <w:ind w:firstLine="708"/>
        <w:jc w:val="center"/>
        <w:rPr>
          <w:b/>
          <w:u w:val="single"/>
        </w:rPr>
      </w:pPr>
      <w:r w:rsidRPr="00FD69E2">
        <w:rPr>
          <w:noProof/>
          <w:lang w:eastAsia="ru-RU"/>
        </w:rPr>
        <w:drawing>
          <wp:inline distT="0" distB="0" distL="0" distR="0" wp14:anchorId="1AD50CD5" wp14:editId="7A5A0F15">
            <wp:extent cx="1371600" cy="130424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4742" cy="1316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0956" w:rsidRPr="00FD69E2" w:rsidRDefault="007265AA" w:rsidP="005E0956">
      <w:pPr>
        <w:pStyle w:val="1"/>
        <w:ind w:firstLine="708"/>
        <w:rPr>
          <w:lang w:val="en-US"/>
        </w:rPr>
      </w:pPr>
      <w:r w:rsidRPr="00FD69E2">
        <w:t>Функция</w:t>
      </w:r>
      <w:r w:rsidRPr="00FD69E2">
        <w:rPr>
          <w:lang w:val="en-US"/>
        </w:rPr>
        <w:t xml:space="preserve"> </w:t>
      </w:r>
      <w:r w:rsidRPr="00FD69E2">
        <w:t>для</w:t>
      </w:r>
      <w:r w:rsidRPr="00FD69E2">
        <w:rPr>
          <w:lang w:val="en-US"/>
        </w:rPr>
        <w:t xml:space="preserve"> </w:t>
      </w:r>
      <w:r w:rsidRPr="00FD69E2">
        <w:t>поиска</w:t>
      </w:r>
      <w:r w:rsidRPr="00FD69E2">
        <w:rPr>
          <w:lang w:val="en-US"/>
        </w:rPr>
        <w:t xml:space="preserve"> </w:t>
      </w:r>
      <w:r w:rsidRPr="00FD69E2">
        <w:t>контуров</w:t>
      </w:r>
      <w:r w:rsidRPr="00FD69E2">
        <w:rPr>
          <w:lang w:val="en-US"/>
        </w:rPr>
        <w:t xml:space="preserve">: </w:t>
      </w:r>
    </w:p>
    <w:p w:rsidR="007265AA" w:rsidRPr="00FD69E2" w:rsidRDefault="007265AA" w:rsidP="007265AA">
      <w:pPr>
        <w:pStyle w:val="1"/>
        <w:rPr>
          <w:lang w:val="en-US"/>
        </w:rPr>
      </w:pPr>
      <w:r w:rsidRPr="00FD69E2">
        <w:rPr>
          <w:lang w:val="en-US"/>
        </w:rPr>
        <w:t xml:space="preserve">void </w:t>
      </w:r>
      <w:r w:rsidRPr="00FD69E2">
        <w:rPr>
          <w:rStyle w:val="HTML"/>
          <w:rFonts w:ascii="Times New Roman" w:eastAsiaTheme="minorHAnsi" w:hAnsi="Times New Roman" w:cs="Times New Roman"/>
          <w:sz w:val="24"/>
          <w:szCs w:val="24"/>
          <w:lang w:val="en-US"/>
        </w:rPr>
        <w:t>findContours</w:t>
      </w:r>
      <w:r w:rsidRPr="00FD69E2">
        <w:rPr>
          <w:lang w:val="en-US"/>
        </w:rPr>
        <w:t xml:space="preserve">(InputOutputArray </w:t>
      </w:r>
      <w:r w:rsidRPr="00FD69E2">
        <w:rPr>
          <w:rStyle w:val="a6"/>
          <w:lang w:val="en-US"/>
        </w:rPr>
        <w:t>image</w:t>
      </w:r>
      <w:r w:rsidRPr="00FD69E2">
        <w:rPr>
          <w:lang w:val="en-US"/>
        </w:rPr>
        <w:t xml:space="preserve">, OutputArrayOfArrays </w:t>
      </w:r>
      <w:r w:rsidRPr="00FD69E2">
        <w:rPr>
          <w:rStyle w:val="a6"/>
          <w:lang w:val="en-US"/>
        </w:rPr>
        <w:t>contours</w:t>
      </w:r>
      <w:r w:rsidRPr="00FD69E2">
        <w:rPr>
          <w:lang w:val="en-US"/>
        </w:rPr>
        <w:t xml:space="preserve">, OutputArray </w:t>
      </w:r>
      <w:r w:rsidRPr="00FD69E2">
        <w:rPr>
          <w:rStyle w:val="a6"/>
          <w:lang w:val="en-US"/>
        </w:rPr>
        <w:t>hierarchy</w:t>
      </w:r>
      <w:r w:rsidRPr="00FD69E2">
        <w:rPr>
          <w:lang w:val="en-US"/>
        </w:rPr>
        <w:t xml:space="preserve">, int </w:t>
      </w:r>
      <w:r w:rsidRPr="00FD69E2">
        <w:rPr>
          <w:rStyle w:val="a6"/>
          <w:lang w:val="en-US"/>
        </w:rPr>
        <w:t>mode</w:t>
      </w:r>
      <w:r w:rsidRPr="00FD69E2">
        <w:rPr>
          <w:lang w:val="en-US"/>
        </w:rPr>
        <w:t xml:space="preserve">, int </w:t>
      </w:r>
      <w:r w:rsidRPr="00FD69E2">
        <w:rPr>
          <w:rStyle w:val="a6"/>
          <w:lang w:val="en-US"/>
        </w:rPr>
        <w:t>method</w:t>
      </w:r>
      <w:r w:rsidRPr="00FD69E2">
        <w:rPr>
          <w:lang w:val="en-US"/>
        </w:rPr>
        <w:t xml:space="preserve">, Point </w:t>
      </w:r>
      <w:r w:rsidRPr="00FD69E2">
        <w:rPr>
          <w:rStyle w:val="a6"/>
          <w:lang w:val="en-US"/>
        </w:rPr>
        <w:t>offset</w:t>
      </w:r>
      <w:r w:rsidRPr="00FD69E2">
        <w:rPr>
          <w:lang w:val="en-US"/>
        </w:rPr>
        <w:t>=Point())</w:t>
      </w:r>
    </w:p>
    <w:p w:rsidR="00CC5951" w:rsidRPr="00FD69E2" w:rsidRDefault="00CC5951" w:rsidP="007265AA">
      <w:pPr>
        <w:pStyle w:val="1"/>
        <w:rPr>
          <w:lang w:val="en-US"/>
        </w:rPr>
      </w:pPr>
      <w:r w:rsidRPr="00FD69E2">
        <w:rPr>
          <w:lang w:val="en-US"/>
        </w:rPr>
        <w:lastRenderedPageBreak/>
        <w:t>[http://docs.opencv.org/modules/imgproc/doc/structural_analysis_and_shape_descriptors.html#findcontours]</w:t>
      </w:r>
    </w:p>
    <w:p w:rsidR="00FD69E2" w:rsidRDefault="007265AA" w:rsidP="005B7205">
      <w:pPr>
        <w:pStyle w:val="1"/>
        <w:ind w:firstLine="708"/>
        <w:rPr>
          <w:rStyle w:val="a6"/>
          <w:b w:val="0"/>
        </w:rPr>
      </w:pPr>
      <w:r w:rsidRPr="00FD69E2">
        <w:rPr>
          <w:lang w:val="en-US"/>
        </w:rPr>
        <w:t>InputOutputArray</w:t>
      </w:r>
      <w:r w:rsidRPr="00FD69E2">
        <w:t xml:space="preserve"> </w:t>
      </w:r>
      <w:r w:rsidRPr="00FD69E2">
        <w:rPr>
          <w:rStyle w:val="a6"/>
          <w:lang w:val="en-US"/>
        </w:rPr>
        <w:t>image</w:t>
      </w:r>
      <w:r w:rsidRPr="00FD69E2">
        <w:rPr>
          <w:rStyle w:val="a6"/>
        </w:rPr>
        <w:t xml:space="preserve"> – </w:t>
      </w:r>
      <w:r w:rsidRPr="00FD69E2">
        <w:rPr>
          <w:rStyle w:val="a6"/>
          <w:b w:val="0"/>
        </w:rPr>
        <w:t>8-ми битное одноканальное двоичное изображение</w:t>
      </w:r>
      <w:r w:rsidR="00626917" w:rsidRPr="00FD69E2">
        <w:rPr>
          <w:rStyle w:val="a6"/>
          <w:b w:val="0"/>
        </w:rPr>
        <w:t xml:space="preserve">. </w:t>
      </w:r>
    </w:p>
    <w:p w:rsidR="007265AA" w:rsidRPr="00FD69E2" w:rsidRDefault="00FD69E2" w:rsidP="005B7205">
      <w:pPr>
        <w:pStyle w:val="1"/>
        <w:ind w:firstLine="708"/>
        <w:rPr>
          <w:rStyle w:val="a6"/>
          <w:b w:val="0"/>
        </w:rPr>
      </w:pPr>
      <w:r>
        <w:rPr>
          <w:rStyle w:val="a6"/>
          <w:b w:val="0"/>
        </w:rPr>
        <w:t xml:space="preserve">ВНИМАНИЕ!!! </w:t>
      </w:r>
      <w:r w:rsidR="00626917" w:rsidRPr="00FD69E2">
        <w:rPr>
          <w:rStyle w:val="a6"/>
          <w:b w:val="0"/>
        </w:rPr>
        <w:t xml:space="preserve">Данная функция изменяет это изображение (изменяет значения элементов ради своей выгоды), поэтому если </w:t>
      </w:r>
      <w:r>
        <w:rPr>
          <w:rStyle w:val="a6"/>
          <w:b w:val="0"/>
        </w:rPr>
        <w:t xml:space="preserve">необходимо </w:t>
      </w:r>
      <w:r w:rsidR="00626917" w:rsidRPr="00FD69E2">
        <w:rPr>
          <w:rStyle w:val="a6"/>
          <w:b w:val="0"/>
        </w:rPr>
        <w:t xml:space="preserve">использовать исходное </w:t>
      </w:r>
      <w:r>
        <w:rPr>
          <w:rStyle w:val="a6"/>
          <w:b w:val="0"/>
        </w:rPr>
        <w:t>изображение дальше, то передавать нужно</w:t>
      </w:r>
      <w:r w:rsidR="00626917" w:rsidRPr="00FD69E2">
        <w:rPr>
          <w:rStyle w:val="a6"/>
          <w:b w:val="0"/>
        </w:rPr>
        <w:t xml:space="preserve"> его копию (</w:t>
      </w:r>
      <w:r w:rsidR="00626917" w:rsidRPr="00FD69E2">
        <w:rPr>
          <w:rStyle w:val="a6"/>
          <w:lang w:val="en-US"/>
        </w:rPr>
        <w:t>Mat</w:t>
      </w:r>
      <w:r w:rsidR="00626917" w:rsidRPr="00FD69E2">
        <w:rPr>
          <w:rStyle w:val="a6"/>
        </w:rPr>
        <w:t>::</w:t>
      </w:r>
      <w:r w:rsidR="00626917" w:rsidRPr="00FD69E2">
        <w:rPr>
          <w:rStyle w:val="a6"/>
          <w:lang w:val="en-US"/>
        </w:rPr>
        <w:t>clone</w:t>
      </w:r>
      <w:r w:rsidR="00626917" w:rsidRPr="00FD69E2">
        <w:rPr>
          <w:rStyle w:val="a6"/>
        </w:rPr>
        <w:t>()</w:t>
      </w:r>
      <w:r w:rsidR="00626917" w:rsidRPr="00FD69E2">
        <w:rPr>
          <w:rStyle w:val="a6"/>
          <w:b w:val="0"/>
        </w:rPr>
        <w:t xml:space="preserve">) </w:t>
      </w:r>
      <w:r>
        <w:rPr>
          <w:rStyle w:val="a6"/>
          <w:b w:val="0"/>
        </w:rPr>
        <w:t xml:space="preserve">для </w:t>
      </w:r>
      <w:r w:rsidR="00626917" w:rsidRPr="00FD69E2">
        <w:rPr>
          <w:rStyle w:val="a6"/>
          <w:b w:val="0"/>
        </w:rPr>
        <w:t>данной функции</w:t>
      </w:r>
      <w:r w:rsidR="007265AA" w:rsidRPr="00FD69E2">
        <w:rPr>
          <w:rStyle w:val="a6"/>
          <w:b w:val="0"/>
        </w:rPr>
        <w:t>;</w:t>
      </w:r>
    </w:p>
    <w:p w:rsidR="007265AA" w:rsidRPr="00FD69E2" w:rsidRDefault="005866E0" w:rsidP="005B7205">
      <w:pPr>
        <w:pStyle w:val="1"/>
        <w:ind w:firstLine="708"/>
        <w:rPr>
          <w:rStyle w:val="a6"/>
          <w:b w:val="0"/>
        </w:rPr>
      </w:pPr>
      <w:r w:rsidRPr="00FD69E2">
        <w:rPr>
          <w:lang w:val="en-US"/>
        </w:rPr>
        <w:t>OutputArrayOfArrays</w:t>
      </w:r>
      <w:r w:rsidRPr="00FD69E2">
        <w:t xml:space="preserve"> </w:t>
      </w:r>
      <w:r w:rsidRPr="00FD69E2">
        <w:rPr>
          <w:rStyle w:val="a6"/>
          <w:lang w:val="en-US"/>
        </w:rPr>
        <w:t>contours</w:t>
      </w:r>
      <w:r w:rsidRPr="00FD69E2">
        <w:rPr>
          <w:rStyle w:val="a6"/>
          <w:b w:val="0"/>
        </w:rPr>
        <w:t xml:space="preserve"> – массив из найденных контуров. Хранится как </w:t>
      </w:r>
      <w:r w:rsidRPr="00FD69E2">
        <w:rPr>
          <w:rStyle w:val="a6"/>
          <w:lang w:val="en-US"/>
        </w:rPr>
        <w:t>std</w:t>
      </w:r>
      <w:r w:rsidRPr="00FD69E2">
        <w:rPr>
          <w:rStyle w:val="a6"/>
        </w:rPr>
        <w:t>::</w:t>
      </w:r>
      <w:r w:rsidRPr="00FD69E2">
        <w:rPr>
          <w:rStyle w:val="a6"/>
          <w:lang w:val="en-US"/>
        </w:rPr>
        <w:t>vector</w:t>
      </w:r>
      <w:r w:rsidRPr="00FD69E2">
        <w:rPr>
          <w:rStyle w:val="a6"/>
        </w:rPr>
        <w:t>&lt;тип&gt;.</w:t>
      </w:r>
      <w:r w:rsidRPr="00FD69E2">
        <w:rPr>
          <w:rStyle w:val="a6"/>
          <w:b w:val="0"/>
        </w:rPr>
        <w:t xml:space="preserve"> Не забываем написать </w:t>
      </w:r>
      <w:r w:rsidRPr="00FD69E2">
        <w:rPr>
          <w:rStyle w:val="a6"/>
          <w:lang w:val="en-US"/>
        </w:rPr>
        <w:t>using</w:t>
      </w:r>
      <w:r w:rsidRPr="00FD69E2">
        <w:rPr>
          <w:rStyle w:val="a6"/>
        </w:rPr>
        <w:t xml:space="preserve"> </w:t>
      </w:r>
      <w:r w:rsidRPr="00FD69E2">
        <w:rPr>
          <w:rStyle w:val="a6"/>
          <w:lang w:val="en-US"/>
        </w:rPr>
        <w:t>namespace</w:t>
      </w:r>
      <w:r w:rsidRPr="00FD69E2">
        <w:rPr>
          <w:rStyle w:val="a6"/>
        </w:rPr>
        <w:t xml:space="preserve"> </w:t>
      </w:r>
      <w:r w:rsidRPr="00FD69E2">
        <w:rPr>
          <w:rStyle w:val="a6"/>
          <w:lang w:val="en-US"/>
        </w:rPr>
        <w:t>std</w:t>
      </w:r>
      <w:r w:rsidR="00CC5951" w:rsidRPr="00FD69E2">
        <w:rPr>
          <w:rStyle w:val="a6"/>
        </w:rPr>
        <w:t>;</w:t>
      </w:r>
      <w:r w:rsidR="00CC5951" w:rsidRPr="00FD69E2">
        <w:rPr>
          <w:rStyle w:val="a6"/>
          <w:b w:val="0"/>
        </w:rPr>
        <w:t xml:space="preserve">, чтобы каждый раз не писать </w:t>
      </w:r>
      <w:r w:rsidR="00CC5951" w:rsidRPr="00FD69E2">
        <w:rPr>
          <w:rStyle w:val="a6"/>
          <w:lang w:val="en-US"/>
        </w:rPr>
        <w:t>std</w:t>
      </w:r>
      <w:r w:rsidR="00CC5951" w:rsidRPr="00FD69E2">
        <w:rPr>
          <w:rStyle w:val="a6"/>
        </w:rPr>
        <w:t>::</w:t>
      </w:r>
      <w:r w:rsidR="00CC5951" w:rsidRPr="00FD69E2">
        <w:rPr>
          <w:rStyle w:val="a6"/>
          <w:lang w:val="en-US"/>
        </w:rPr>
        <w:t>vector</w:t>
      </w:r>
      <w:r w:rsidR="00CC5951" w:rsidRPr="00FD69E2">
        <w:rPr>
          <w:rStyle w:val="a6"/>
        </w:rPr>
        <w:t>&lt;тип&gt;</w:t>
      </w:r>
      <w:r w:rsidR="00CC5951" w:rsidRPr="00FD69E2">
        <w:rPr>
          <w:rStyle w:val="a6"/>
          <w:b w:val="0"/>
        </w:rPr>
        <w:t xml:space="preserve"> - шаблонный класс, представляет собой улучшенный динамический массив, позволяет удобно удалять, добавлять, изменять и т.д. элементы динамического массива.</w:t>
      </w:r>
      <w:r w:rsidR="00F04370" w:rsidRPr="00FD69E2">
        <w:rPr>
          <w:rStyle w:val="a6"/>
          <w:b w:val="0"/>
        </w:rPr>
        <w:t xml:space="preserve"> Доступ к элементам вектора осуществляется через оператор </w:t>
      </w:r>
      <w:r w:rsidR="00F04370" w:rsidRPr="00FD69E2">
        <w:rPr>
          <w:rStyle w:val="a6"/>
        </w:rPr>
        <w:t>[</w:t>
      </w:r>
      <w:r w:rsidR="00F04370" w:rsidRPr="00FD69E2">
        <w:rPr>
          <w:rStyle w:val="a6"/>
          <w:lang w:val="en-US"/>
        </w:rPr>
        <w:t>int</w:t>
      </w:r>
      <w:r w:rsidR="00F04370" w:rsidRPr="00FD69E2">
        <w:rPr>
          <w:rStyle w:val="a6"/>
        </w:rPr>
        <w:t xml:space="preserve"> </w:t>
      </w:r>
      <w:r w:rsidR="00F04370" w:rsidRPr="00FD69E2">
        <w:rPr>
          <w:rStyle w:val="a6"/>
          <w:lang w:val="en-US"/>
        </w:rPr>
        <w:t>index</w:t>
      </w:r>
      <w:r w:rsidR="00F04370" w:rsidRPr="00FD69E2">
        <w:rPr>
          <w:rStyle w:val="a6"/>
        </w:rPr>
        <w:t>]</w:t>
      </w:r>
      <w:r w:rsidR="00FC6810" w:rsidRPr="00FD69E2">
        <w:rPr>
          <w:rStyle w:val="a6"/>
        </w:rPr>
        <w:t>, отсчёт от 0</w:t>
      </w:r>
      <w:r w:rsidR="00F04370" w:rsidRPr="00FD69E2">
        <w:rPr>
          <w:rStyle w:val="a6"/>
        </w:rPr>
        <w:t>.</w:t>
      </w:r>
      <w:r w:rsidR="00F04370" w:rsidRPr="00FD69E2">
        <w:rPr>
          <w:rStyle w:val="a6"/>
          <w:b w:val="0"/>
        </w:rPr>
        <w:t xml:space="preserve"> Пример: </w:t>
      </w:r>
      <w:r w:rsidR="00F04370" w:rsidRPr="00FD69E2">
        <w:rPr>
          <w:rStyle w:val="a6"/>
          <w:b w:val="0"/>
          <w:lang w:val="en-US"/>
        </w:rPr>
        <w:t>Point</w:t>
      </w:r>
      <w:r w:rsidR="00F04370" w:rsidRPr="00FD69E2">
        <w:rPr>
          <w:rStyle w:val="a6"/>
          <w:b w:val="0"/>
        </w:rPr>
        <w:t xml:space="preserve"> </w:t>
      </w:r>
      <w:r w:rsidR="00F04370" w:rsidRPr="00FD69E2">
        <w:rPr>
          <w:rStyle w:val="a6"/>
          <w:b w:val="0"/>
          <w:lang w:val="en-US"/>
        </w:rPr>
        <w:t>p</w:t>
      </w:r>
      <w:r w:rsidR="00F04370" w:rsidRPr="00FD69E2">
        <w:rPr>
          <w:rStyle w:val="a6"/>
          <w:b w:val="0"/>
        </w:rPr>
        <w:t>=</w:t>
      </w:r>
      <w:r w:rsidR="00F04370" w:rsidRPr="00FD69E2">
        <w:rPr>
          <w:rStyle w:val="a6"/>
          <w:b w:val="0"/>
          <w:lang w:val="en-US"/>
        </w:rPr>
        <w:t>contours</w:t>
      </w:r>
      <w:r w:rsidR="00F04370" w:rsidRPr="00FD69E2">
        <w:rPr>
          <w:rStyle w:val="a6"/>
          <w:b w:val="0"/>
        </w:rPr>
        <w:t>[</w:t>
      </w:r>
      <w:r w:rsidR="00FC6810" w:rsidRPr="00FD69E2">
        <w:rPr>
          <w:rStyle w:val="a6"/>
          <w:b w:val="0"/>
        </w:rPr>
        <w:t>0</w:t>
      </w:r>
      <w:r w:rsidR="00F04370" w:rsidRPr="00FD69E2">
        <w:rPr>
          <w:rStyle w:val="a6"/>
          <w:b w:val="0"/>
        </w:rPr>
        <w:t>][4]</w:t>
      </w:r>
      <w:r w:rsidR="00FC6810" w:rsidRPr="00FD69E2">
        <w:rPr>
          <w:rStyle w:val="a6"/>
          <w:b w:val="0"/>
        </w:rPr>
        <w:t>, получаем доступ к 4-ой точке 0-го контура.</w:t>
      </w:r>
      <w:r w:rsidR="005B7205" w:rsidRPr="00FD69E2">
        <w:rPr>
          <w:rStyle w:val="a6"/>
          <w:b w:val="0"/>
        </w:rPr>
        <w:t xml:space="preserve"> Чтобы узнать количество элементов в векторе используем метод </w:t>
      </w:r>
      <w:r w:rsidR="005B7205" w:rsidRPr="00FD69E2">
        <w:rPr>
          <w:rStyle w:val="a6"/>
          <w:lang w:val="en-US"/>
        </w:rPr>
        <w:t>vector</w:t>
      </w:r>
      <w:r w:rsidR="005B7205" w:rsidRPr="00FD69E2">
        <w:rPr>
          <w:rStyle w:val="a6"/>
        </w:rPr>
        <w:t>&lt;</w:t>
      </w:r>
      <w:r w:rsidR="005B7205" w:rsidRPr="00FD69E2">
        <w:rPr>
          <w:rStyle w:val="a6"/>
          <w:lang w:val="en-US"/>
        </w:rPr>
        <w:t>type</w:t>
      </w:r>
      <w:r w:rsidR="005B7205" w:rsidRPr="00FD69E2">
        <w:rPr>
          <w:rStyle w:val="a6"/>
        </w:rPr>
        <w:t>&gt;::</w:t>
      </w:r>
      <w:r w:rsidR="005B7205" w:rsidRPr="00FD69E2">
        <w:rPr>
          <w:rStyle w:val="a6"/>
          <w:lang w:val="en-US"/>
        </w:rPr>
        <w:t>size</w:t>
      </w:r>
      <w:r w:rsidR="005B7205" w:rsidRPr="00FD69E2">
        <w:rPr>
          <w:rStyle w:val="a6"/>
        </w:rPr>
        <w:t xml:space="preserve">(). </w:t>
      </w:r>
      <w:r w:rsidR="005B7205" w:rsidRPr="00FD69E2">
        <w:rPr>
          <w:rStyle w:val="a6"/>
          <w:b w:val="0"/>
        </w:rPr>
        <w:t xml:space="preserve">Пример: </w:t>
      </w:r>
      <w:r w:rsidR="005B7205" w:rsidRPr="00FD69E2">
        <w:rPr>
          <w:rStyle w:val="a6"/>
          <w:b w:val="0"/>
          <w:lang w:val="en-US"/>
        </w:rPr>
        <w:t>int</w:t>
      </w:r>
      <w:r w:rsidR="005B7205" w:rsidRPr="00FD69E2">
        <w:rPr>
          <w:rStyle w:val="a6"/>
          <w:b w:val="0"/>
        </w:rPr>
        <w:t xml:space="preserve"> </w:t>
      </w:r>
      <w:r w:rsidR="005B7205" w:rsidRPr="00FD69E2">
        <w:rPr>
          <w:rStyle w:val="a6"/>
          <w:b w:val="0"/>
          <w:lang w:val="en-US"/>
        </w:rPr>
        <w:t>cnts</w:t>
      </w:r>
      <w:r w:rsidR="005B7205" w:rsidRPr="00FD69E2">
        <w:rPr>
          <w:rStyle w:val="a6"/>
          <w:b w:val="0"/>
        </w:rPr>
        <w:t>_</w:t>
      </w:r>
      <w:r w:rsidR="005B7205" w:rsidRPr="00FD69E2">
        <w:rPr>
          <w:rStyle w:val="a6"/>
          <w:b w:val="0"/>
          <w:lang w:val="en-US"/>
        </w:rPr>
        <w:t>size</w:t>
      </w:r>
      <w:r w:rsidR="005B7205" w:rsidRPr="00FD69E2">
        <w:rPr>
          <w:rStyle w:val="a6"/>
          <w:b w:val="0"/>
        </w:rPr>
        <w:t>=</w:t>
      </w:r>
      <w:r w:rsidR="005B7205" w:rsidRPr="00FD69E2">
        <w:rPr>
          <w:rStyle w:val="a6"/>
          <w:b w:val="0"/>
          <w:lang w:val="en-US"/>
        </w:rPr>
        <w:t>cnts</w:t>
      </w:r>
      <w:r w:rsidR="005B7205" w:rsidRPr="00FD69E2">
        <w:rPr>
          <w:rStyle w:val="a6"/>
          <w:b w:val="0"/>
        </w:rPr>
        <w:t>.</w:t>
      </w:r>
      <w:r w:rsidR="005B7205" w:rsidRPr="00FD69E2">
        <w:rPr>
          <w:rStyle w:val="a6"/>
          <w:b w:val="0"/>
          <w:lang w:val="en-US"/>
        </w:rPr>
        <w:t>size</w:t>
      </w:r>
      <w:r w:rsidR="005B7205" w:rsidRPr="00FD69E2">
        <w:rPr>
          <w:rStyle w:val="a6"/>
          <w:b w:val="0"/>
        </w:rPr>
        <w:t>();</w:t>
      </w:r>
    </w:p>
    <w:p w:rsidR="00CC5951" w:rsidRPr="00FD69E2" w:rsidRDefault="00CC5951" w:rsidP="005B7205">
      <w:pPr>
        <w:pStyle w:val="1"/>
        <w:ind w:firstLine="708"/>
        <w:rPr>
          <w:rStyle w:val="a6"/>
          <w:b w:val="0"/>
        </w:rPr>
      </w:pPr>
      <w:r w:rsidRPr="00FD69E2">
        <w:rPr>
          <w:lang w:val="en-US"/>
        </w:rPr>
        <w:t>OutputArray</w:t>
      </w:r>
      <w:r w:rsidRPr="00FD69E2">
        <w:t xml:space="preserve"> </w:t>
      </w:r>
      <w:r w:rsidRPr="00FD69E2">
        <w:rPr>
          <w:rStyle w:val="a6"/>
          <w:lang w:val="en-US"/>
        </w:rPr>
        <w:t>hierarchy</w:t>
      </w:r>
      <w:r w:rsidRPr="00FD69E2">
        <w:rPr>
          <w:rStyle w:val="a6"/>
        </w:rPr>
        <w:t xml:space="preserve"> – </w:t>
      </w:r>
      <w:r w:rsidRPr="00FD69E2">
        <w:rPr>
          <w:rStyle w:val="a6"/>
          <w:b w:val="0"/>
        </w:rPr>
        <w:t>вектор с иерархией контуров, не всегда используется. В нашем случае просто пропускаем его.</w:t>
      </w:r>
    </w:p>
    <w:p w:rsidR="00CC5951" w:rsidRPr="00FD69E2" w:rsidRDefault="00CC5951" w:rsidP="005B7205">
      <w:pPr>
        <w:pStyle w:val="1"/>
        <w:ind w:firstLine="708"/>
      </w:pPr>
      <w:r w:rsidRPr="00FD69E2">
        <w:rPr>
          <w:lang w:val="en-US"/>
        </w:rPr>
        <w:t>int</w:t>
      </w:r>
      <w:r w:rsidRPr="00FD69E2">
        <w:t xml:space="preserve"> </w:t>
      </w:r>
      <w:r w:rsidRPr="00FD69E2">
        <w:rPr>
          <w:rStyle w:val="a6"/>
          <w:lang w:val="en-US"/>
        </w:rPr>
        <w:t>mode</w:t>
      </w:r>
      <w:r w:rsidRPr="00FD69E2">
        <w:rPr>
          <w:rStyle w:val="a6"/>
          <w:b w:val="0"/>
        </w:rPr>
        <w:t xml:space="preserve"> – режим поиска контуров. Несколько режимов: поиск только внешних контуров, которые не находятся внутри другого контура; поиск всех контуров без иерархии; поиск контуров с иерархией (какой внутри какого расположен). Для задания нам нужен только первый режим, его константа </w:t>
      </w:r>
      <w:r w:rsidRPr="00FD69E2">
        <w:t>CV_RETR_EXTERNAL.</w:t>
      </w:r>
    </w:p>
    <w:p w:rsidR="00CC5951" w:rsidRPr="00FD69E2" w:rsidRDefault="00F04370" w:rsidP="005B7205">
      <w:pPr>
        <w:pStyle w:val="1"/>
        <w:ind w:firstLine="708"/>
      </w:pPr>
      <w:r w:rsidRPr="00FD69E2">
        <w:rPr>
          <w:lang w:val="en-US"/>
        </w:rPr>
        <w:t>int</w:t>
      </w:r>
      <w:r w:rsidRPr="00FD69E2">
        <w:t xml:space="preserve"> </w:t>
      </w:r>
      <w:r w:rsidRPr="00FD69E2">
        <w:rPr>
          <w:rStyle w:val="a6"/>
          <w:lang w:val="en-US"/>
        </w:rPr>
        <w:t>method</w:t>
      </w:r>
      <w:r w:rsidRPr="00FD69E2">
        <w:rPr>
          <w:rStyle w:val="a6"/>
          <w:b w:val="0"/>
        </w:rPr>
        <w:t xml:space="preserve"> – метод аппроксимации(упрощения) контуров, удаляет маловажные (удаление которых не сильно повлияет на форму контура) точки в контуре. В случае</w:t>
      </w:r>
      <w:r w:rsidR="00FD69E2">
        <w:rPr>
          <w:rStyle w:val="a6"/>
          <w:b w:val="0"/>
        </w:rPr>
        <w:t xml:space="preserve"> лабораторной</w:t>
      </w:r>
      <w:r w:rsidRPr="00FD69E2">
        <w:rPr>
          <w:rStyle w:val="a6"/>
          <w:b w:val="0"/>
        </w:rPr>
        <w:t xml:space="preserve"> не будем аппроксимировать: </w:t>
      </w:r>
      <w:r w:rsidRPr="00FD69E2">
        <w:t>CV_CHAIN_APPROX_NONE</w:t>
      </w:r>
    </w:p>
    <w:p w:rsidR="00F04370" w:rsidRPr="00FD69E2" w:rsidRDefault="00F04370" w:rsidP="005B7205">
      <w:pPr>
        <w:pStyle w:val="1"/>
        <w:ind w:firstLine="708"/>
        <w:rPr>
          <w:rStyle w:val="a6"/>
          <w:b w:val="0"/>
        </w:rPr>
      </w:pPr>
      <w:r w:rsidRPr="00FD69E2">
        <w:rPr>
          <w:lang w:val="en-US"/>
        </w:rPr>
        <w:t>Point</w:t>
      </w:r>
      <w:r w:rsidRPr="00FD69E2">
        <w:t xml:space="preserve"> </w:t>
      </w:r>
      <w:r w:rsidRPr="00FD69E2">
        <w:rPr>
          <w:rStyle w:val="a6"/>
          <w:lang w:val="en-US"/>
        </w:rPr>
        <w:t>offset</w:t>
      </w:r>
      <w:r w:rsidRPr="00FD69E2">
        <w:rPr>
          <w:rStyle w:val="a6"/>
          <w:b w:val="0"/>
        </w:rPr>
        <w:t xml:space="preserve"> – точка на которую будет сдвинуты все координаты точек контура.</w:t>
      </w:r>
      <w:r w:rsidR="00FC6810" w:rsidRPr="00FD69E2">
        <w:rPr>
          <w:rStyle w:val="a6"/>
          <w:b w:val="0"/>
        </w:rPr>
        <w:t xml:space="preserve"> Может использоваться, когда ищем контуры на ОИ, которые в дальнейшем требуется наложить на оригинальное изображение. В этом случае логично сделать так, чтобы координаты этой точки  равнялись координатам верхнего левого угла прямоугольника ОИ. </w:t>
      </w:r>
    </w:p>
    <w:p w:rsidR="00F04370" w:rsidRPr="00FD69E2" w:rsidRDefault="00F04370" w:rsidP="00C12CA8">
      <w:pPr>
        <w:pStyle w:val="1"/>
        <w:ind w:firstLine="708"/>
        <w:rPr>
          <w:rStyle w:val="a6"/>
          <w:b w:val="0"/>
          <w:lang w:val="en-US"/>
        </w:rPr>
      </w:pPr>
      <w:r w:rsidRPr="00FD69E2">
        <w:rPr>
          <w:rStyle w:val="a6"/>
          <w:b w:val="0"/>
          <w:u w:val="single"/>
        </w:rPr>
        <w:t>Пример</w:t>
      </w:r>
      <w:r w:rsidRPr="00FD69E2">
        <w:rPr>
          <w:rStyle w:val="a6"/>
          <w:b w:val="0"/>
          <w:lang w:val="en-US"/>
        </w:rPr>
        <w:t>:</w:t>
      </w:r>
    </w:p>
    <w:p w:rsidR="00F04370" w:rsidRPr="00FD69E2" w:rsidRDefault="00F04370" w:rsidP="00F04370">
      <w:pPr>
        <w:autoSpaceDE w:val="0"/>
        <w:autoSpaceDN w:val="0"/>
        <w:adjustRightInd w:val="0"/>
        <w:spacing w:line="240" w:lineRule="auto"/>
        <w:rPr>
          <w:rFonts w:cs="Times New Roman"/>
          <w:szCs w:val="24"/>
          <w:lang w:val="en-US"/>
        </w:rPr>
      </w:pPr>
      <w:r w:rsidRPr="00FD69E2">
        <w:rPr>
          <w:rFonts w:cs="Times New Roman"/>
          <w:szCs w:val="24"/>
          <w:lang w:val="en-US"/>
        </w:rPr>
        <w:t>vector&lt;vector&lt;Point&gt;&gt; cnts;</w:t>
      </w:r>
    </w:p>
    <w:p w:rsidR="00F04370" w:rsidRPr="00FD69E2" w:rsidRDefault="00F04370" w:rsidP="00F04370">
      <w:pPr>
        <w:pStyle w:val="1"/>
        <w:rPr>
          <w:lang w:val="en-US"/>
        </w:rPr>
      </w:pPr>
      <w:r w:rsidRPr="00FD69E2">
        <w:rPr>
          <w:lang w:val="en-US"/>
        </w:rPr>
        <w:t>findContours(cimg, cnts, CV_RETR_EXTERNAL, CV_CHAIN_APPROX_NONE);</w:t>
      </w:r>
    </w:p>
    <w:p w:rsidR="00FC6810" w:rsidRPr="00FD69E2" w:rsidRDefault="00FC6810" w:rsidP="00F04370">
      <w:pPr>
        <w:pStyle w:val="1"/>
        <w:rPr>
          <w:lang w:val="en-US"/>
        </w:rPr>
      </w:pPr>
    </w:p>
    <w:p w:rsidR="00FC6810" w:rsidRPr="00FD69E2" w:rsidRDefault="00FC6810" w:rsidP="00C12CA8">
      <w:pPr>
        <w:pStyle w:val="1"/>
        <w:ind w:firstLine="708"/>
      </w:pPr>
      <w:r w:rsidRPr="00FD69E2">
        <w:t xml:space="preserve">Чтобы нарисовать контур на изображении можно использовать </w:t>
      </w:r>
      <w:r w:rsidRPr="00FD69E2">
        <w:rPr>
          <w:lang w:val="en-US"/>
        </w:rPr>
        <w:t>drawContours</w:t>
      </w:r>
      <w:r w:rsidR="000F0C9C" w:rsidRPr="00FD69E2">
        <w:t xml:space="preserve">, но она </w:t>
      </w:r>
      <w:r w:rsidRPr="00FD69E2">
        <w:t xml:space="preserve">может принять на вход </w:t>
      </w:r>
      <w:r w:rsidR="00FD69E2">
        <w:t xml:space="preserve">только </w:t>
      </w:r>
      <w:r w:rsidRPr="00FD69E2">
        <w:t>масси</w:t>
      </w:r>
      <w:r w:rsidR="00FD69E2">
        <w:t xml:space="preserve">в контуров, а не </w:t>
      </w:r>
      <w:r w:rsidR="00FD69E2" w:rsidRPr="00FD69E2">
        <w:t>отдельный контур</w:t>
      </w:r>
      <w:r w:rsidRPr="00FD69E2">
        <w:t>.</w:t>
      </w:r>
      <w:r w:rsidR="00C12CA8" w:rsidRPr="00FD69E2">
        <w:t xml:space="preserve"> Поэтому советую использовать функцию для рисования кривых:</w:t>
      </w:r>
    </w:p>
    <w:p w:rsidR="00C12CA8" w:rsidRPr="00FD69E2" w:rsidRDefault="00C12CA8" w:rsidP="00F04370">
      <w:pPr>
        <w:pStyle w:val="1"/>
        <w:rPr>
          <w:lang w:val="en-US"/>
        </w:rPr>
      </w:pPr>
      <w:r w:rsidRPr="00FD69E2">
        <w:rPr>
          <w:lang w:val="en-US"/>
        </w:rPr>
        <w:t xml:space="preserve">void </w:t>
      </w:r>
      <w:r w:rsidRPr="00FD69E2">
        <w:rPr>
          <w:rStyle w:val="highlighted"/>
          <w:lang w:val="en-US"/>
        </w:rPr>
        <w:t>polylines</w:t>
      </w:r>
      <w:r w:rsidRPr="00FD69E2">
        <w:rPr>
          <w:lang w:val="en-US"/>
        </w:rPr>
        <w:t xml:space="preserve">(InputOutputArray </w:t>
      </w:r>
      <w:r w:rsidRPr="00FD69E2">
        <w:rPr>
          <w:rStyle w:val="a6"/>
          <w:lang w:val="en-US"/>
        </w:rPr>
        <w:t>img</w:t>
      </w:r>
      <w:r w:rsidRPr="00FD69E2">
        <w:rPr>
          <w:lang w:val="en-US"/>
        </w:rPr>
        <w:t xml:space="preserve">, InputArrayOfArrays </w:t>
      </w:r>
      <w:r w:rsidRPr="00FD69E2">
        <w:rPr>
          <w:rStyle w:val="a6"/>
          <w:lang w:val="en-US"/>
        </w:rPr>
        <w:t>pts</w:t>
      </w:r>
      <w:r w:rsidRPr="00FD69E2">
        <w:rPr>
          <w:lang w:val="en-US"/>
        </w:rPr>
        <w:t xml:space="preserve">, bool </w:t>
      </w:r>
      <w:r w:rsidRPr="00FD69E2">
        <w:rPr>
          <w:rStyle w:val="a6"/>
          <w:lang w:val="en-US"/>
        </w:rPr>
        <w:t>isClosed</w:t>
      </w:r>
      <w:r w:rsidRPr="00FD69E2">
        <w:rPr>
          <w:lang w:val="en-US"/>
        </w:rPr>
        <w:t xml:space="preserve">, const Scalar&amp; </w:t>
      </w:r>
      <w:r w:rsidRPr="00FD69E2">
        <w:rPr>
          <w:rStyle w:val="a6"/>
          <w:lang w:val="en-US"/>
        </w:rPr>
        <w:t>color</w:t>
      </w:r>
      <w:r w:rsidRPr="00FD69E2">
        <w:rPr>
          <w:lang w:val="en-US"/>
        </w:rPr>
        <w:t xml:space="preserve">, int </w:t>
      </w:r>
      <w:r w:rsidRPr="00FD69E2">
        <w:rPr>
          <w:rStyle w:val="a6"/>
          <w:lang w:val="en-US"/>
        </w:rPr>
        <w:t>thickness</w:t>
      </w:r>
      <w:r w:rsidRPr="00FD69E2">
        <w:rPr>
          <w:lang w:val="en-US"/>
        </w:rPr>
        <w:t xml:space="preserve">=1, int </w:t>
      </w:r>
      <w:r w:rsidRPr="00FD69E2">
        <w:rPr>
          <w:rStyle w:val="a6"/>
          <w:lang w:val="en-US"/>
        </w:rPr>
        <w:t>lineType</w:t>
      </w:r>
      <w:r w:rsidRPr="00FD69E2">
        <w:rPr>
          <w:lang w:val="en-US"/>
        </w:rPr>
        <w:t>=8)</w:t>
      </w:r>
    </w:p>
    <w:p w:rsidR="00C12CA8" w:rsidRPr="00FD69E2" w:rsidRDefault="00C12CA8" w:rsidP="00F04370">
      <w:pPr>
        <w:pStyle w:val="1"/>
        <w:rPr>
          <w:lang w:val="en-US"/>
        </w:rPr>
      </w:pPr>
      <w:r w:rsidRPr="00FD69E2">
        <w:rPr>
          <w:lang w:val="en-US"/>
        </w:rPr>
        <w:t>[http://docs.opencv.org/modules/core/doc/drawing_functions.html?highlight=polylines#polylines]</w:t>
      </w:r>
    </w:p>
    <w:p w:rsidR="00232F37" w:rsidRPr="00FD69E2" w:rsidRDefault="00232F37" w:rsidP="00F04370">
      <w:pPr>
        <w:pStyle w:val="1"/>
      </w:pPr>
      <w:r w:rsidRPr="00FD69E2">
        <w:rPr>
          <w:lang w:val="en-US"/>
        </w:rPr>
        <w:t>InputArrayOfArrays</w:t>
      </w:r>
      <w:r w:rsidRPr="00FD69E2">
        <w:t xml:space="preserve"> </w:t>
      </w:r>
      <w:r w:rsidRPr="00FD69E2">
        <w:rPr>
          <w:rStyle w:val="a6"/>
          <w:lang w:val="en-US"/>
        </w:rPr>
        <w:t>pts</w:t>
      </w:r>
      <w:r w:rsidRPr="00FD69E2">
        <w:rPr>
          <w:rStyle w:val="a6"/>
        </w:rPr>
        <w:t xml:space="preserve"> – </w:t>
      </w:r>
      <w:r w:rsidRPr="00FD69E2">
        <w:rPr>
          <w:rStyle w:val="a6"/>
          <w:b w:val="0"/>
        </w:rPr>
        <w:t>один контур или вектор контуров.</w:t>
      </w:r>
    </w:p>
    <w:p w:rsidR="00C12CA8" w:rsidRPr="00FD69E2" w:rsidRDefault="00C12CA8" w:rsidP="00F04370">
      <w:pPr>
        <w:pStyle w:val="1"/>
        <w:rPr>
          <w:rStyle w:val="a6"/>
          <w:b w:val="0"/>
        </w:rPr>
      </w:pPr>
      <w:r w:rsidRPr="00FD69E2">
        <w:rPr>
          <w:lang w:val="en-US"/>
        </w:rPr>
        <w:t>bool</w:t>
      </w:r>
      <w:r w:rsidRPr="00FD69E2">
        <w:t xml:space="preserve"> </w:t>
      </w:r>
      <w:r w:rsidRPr="00FD69E2">
        <w:rPr>
          <w:rStyle w:val="a6"/>
          <w:lang w:val="en-US"/>
        </w:rPr>
        <w:t>isClosed</w:t>
      </w:r>
      <w:r w:rsidRPr="00FD69E2">
        <w:rPr>
          <w:rStyle w:val="a6"/>
        </w:rPr>
        <w:t xml:space="preserve"> – </w:t>
      </w:r>
      <w:r w:rsidRPr="00FD69E2">
        <w:rPr>
          <w:rStyle w:val="a6"/>
          <w:b w:val="0"/>
        </w:rPr>
        <w:t>замкнуть(</w:t>
      </w:r>
      <w:r w:rsidRPr="00FD69E2">
        <w:rPr>
          <w:rStyle w:val="a6"/>
          <w:b w:val="0"/>
          <w:lang w:val="en-US"/>
        </w:rPr>
        <w:t>true</w:t>
      </w:r>
      <w:r w:rsidRPr="00FD69E2">
        <w:rPr>
          <w:rStyle w:val="a6"/>
          <w:b w:val="0"/>
        </w:rPr>
        <w:t>) линии или нет(</w:t>
      </w:r>
      <w:r w:rsidRPr="00FD69E2">
        <w:rPr>
          <w:rStyle w:val="a6"/>
          <w:b w:val="0"/>
          <w:lang w:val="en-US"/>
        </w:rPr>
        <w:t>false</w:t>
      </w:r>
      <w:r w:rsidRPr="00FD69E2">
        <w:rPr>
          <w:rStyle w:val="a6"/>
          <w:b w:val="0"/>
        </w:rPr>
        <w:t>);</w:t>
      </w:r>
    </w:p>
    <w:p w:rsidR="00C12CA8" w:rsidRPr="00FD69E2" w:rsidRDefault="00C12CA8" w:rsidP="00F04370">
      <w:pPr>
        <w:pStyle w:val="1"/>
        <w:rPr>
          <w:rStyle w:val="a6"/>
          <w:b w:val="0"/>
        </w:rPr>
      </w:pPr>
      <w:r w:rsidRPr="00FD69E2">
        <w:rPr>
          <w:lang w:val="en-US"/>
        </w:rPr>
        <w:t>int</w:t>
      </w:r>
      <w:r w:rsidRPr="00FD69E2">
        <w:t xml:space="preserve"> </w:t>
      </w:r>
      <w:r w:rsidRPr="00FD69E2">
        <w:rPr>
          <w:rStyle w:val="a6"/>
          <w:lang w:val="en-US"/>
        </w:rPr>
        <w:t>lineType</w:t>
      </w:r>
      <w:r w:rsidRPr="00FD69E2">
        <w:rPr>
          <w:rStyle w:val="a6"/>
        </w:rPr>
        <w:t xml:space="preserve"> – </w:t>
      </w:r>
      <w:r w:rsidRPr="00FD69E2">
        <w:rPr>
          <w:rStyle w:val="a6"/>
          <w:b w:val="0"/>
        </w:rPr>
        <w:t>тип линии, не трогаем. Если интересно, то смотри по ссылке выше.</w:t>
      </w:r>
    </w:p>
    <w:p w:rsidR="00232F37" w:rsidRDefault="00232F37" w:rsidP="00626917">
      <w:pPr>
        <w:pStyle w:val="1"/>
        <w:rPr>
          <w:rStyle w:val="a6"/>
          <w:b w:val="0"/>
        </w:rPr>
      </w:pPr>
      <w:r w:rsidRPr="00FD69E2">
        <w:rPr>
          <w:lang w:val="en-US"/>
        </w:rPr>
        <w:t>int</w:t>
      </w:r>
      <w:r w:rsidRPr="00FD69E2">
        <w:t xml:space="preserve"> </w:t>
      </w:r>
      <w:r w:rsidRPr="00FD69E2">
        <w:rPr>
          <w:rStyle w:val="a6"/>
          <w:lang w:val="en-US"/>
        </w:rPr>
        <w:t>thickness</w:t>
      </w:r>
      <w:r w:rsidRPr="00FD69E2">
        <w:rPr>
          <w:rStyle w:val="a6"/>
        </w:rPr>
        <w:t xml:space="preserve"> – </w:t>
      </w:r>
      <w:r w:rsidRPr="00FD69E2">
        <w:rPr>
          <w:rStyle w:val="a6"/>
          <w:b w:val="0"/>
        </w:rPr>
        <w:t xml:space="preserve">жирнота линий, </w:t>
      </w:r>
      <w:r w:rsidRPr="00FD69E2">
        <w:rPr>
          <w:rStyle w:val="a6"/>
          <w:i/>
        </w:rPr>
        <w:t>-1</w:t>
      </w:r>
      <w:r w:rsidRPr="00FD69E2">
        <w:rPr>
          <w:rStyle w:val="a6"/>
          <w:b w:val="0"/>
        </w:rPr>
        <w:t xml:space="preserve"> – чтобы залить пространство внутри контура.</w:t>
      </w:r>
      <w:r>
        <w:rPr>
          <w:rStyle w:val="a6"/>
          <w:b w:val="0"/>
        </w:rPr>
        <w:br w:type="page"/>
      </w:r>
    </w:p>
    <w:p w:rsidR="00C12CA8" w:rsidRPr="00077E46" w:rsidRDefault="007173CD" w:rsidP="00232F37">
      <w:pPr>
        <w:pStyle w:val="1"/>
        <w:rPr>
          <w:b/>
        </w:rPr>
      </w:pPr>
      <w:r w:rsidRPr="00077E46">
        <w:rPr>
          <w:b/>
        </w:rPr>
        <w:lastRenderedPageBreak/>
        <w:t>Характеристики контура</w:t>
      </w:r>
      <w:r w:rsidR="00232F37" w:rsidRPr="00077E46">
        <w:rPr>
          <w:b/>
        </w:rPr>
        <w:t>.</w:t>
      </w:r>
    </w:p>
    <w:p w:rsidR="00232F37" w:rsidRPr="00077E46" w:rsidRDefault="004E0235" w:rsidP="007173CD">
      <w:pPr>
        <w:pStyle w:val="1"/>
        <w:ind w:firstLine="708"/>
      </w:pPr>
      <w:r w:rsidRPr="00077E46">
        <w:t>У контура можно выделить множество параметров, которые будут характерны только для определённого типа объектов, например: площадь, периметр, их соотношение, форма контура и т.д.</w:t>
      </w:r>
    </w:p>
    <w:p w:rsidR="00F77A79" w:rsidRPr="00077E46" w:rsidRDefault="00996EF2" w:rsidP="00996EF2">
      <w:pPr>
        <w:pStyle w:val="1"/>
        <w:numPr>
          <w:ilvl w:val="0"/>
          <w:numId w:val="6"/>
        </w:numPr>
      </w:pPr>
      <w:r w:rsidRPr="00077E46">
        <w:rPr>
          <w:b/>
        </w:rPr>
        <w:t>П</w:t>
      </w:r>
      <w:r w:rsidR="007173CD" w:rsidRPr="00077E46">
        <w:rPr>
          <w:b/>
        </w:rPr>
        <w:t>лощадь контура</w:t>
      </w:r>
      <w:r w:rsidR="00626917" w:rsidRPr="00077E46">
        <w:t xml:space="preserve"> </w:t>
      </w:r>
      <w:r w:rsidRPr="00077E46">
        <w:t>можно найти при помощи функции</w:t>
      </w:r>
      <w:r w:rsidR="00626917" w:rsidRPr="00077E46">
        <w:t xml:space="preserve">: </w:t>
      </w:r>
    </w:p>
    <w:p w:rsidR="007173CD" w:rsidRPr="00077E46" w:rsidRDefault="00626917" w:rsidP="007173CD">
      <w:pPr>
        <w:pStyle w:val="1"/>
        <w:ind w:firstLine="708"/>
        <w:rPr>
          <w:lang w:val="en-US"/>
        </w:rPr>
      </w:pPr>
      <w:r w:rsidRPr="00077E46">
        <w:rPr>
          <w:lang w:val="en-US"/>
        </w:rPr>
        <w:t>double contourArea( InputArray contour, bool oriented = false )</w:t>
      </w:r>
    </w:p>
    <w:p w:rsidR="00F77A79" w:rsidRPr="00077E46" w:rsidRDefault="00F77A79" w:rsidP="007173CD">
      <w:pPr>
        <w:pStyle w:val="1"/>
        <w:ind w:firstLine="708"/>
      </w:pPr>
      <w:r w:rsidRPr="00077E46">
        <w:t>Возвращает значение площади внутри контура;</w:t>
      </w:r>
    </w:p>
    <w:p w:rsidR="00F77A79" w:rsidRPr="00077E46" w:rsidRDefault="00F77A79" w:rsidP="007173CD">
      <w:pPr>
        <w:pStyle w:val="1"/>
        <w:ind w:firstLine="708"/>
      </w:pPr>
      <w:r w:rsidRPr="00077E46">
        <w:rPr>
          <w:lang w:val="en-US"/>
        </w:rPr>
        <w:t>bool</w:t>
      </w:r>
      <w:r w:rsidRPr="00077E46">
        <w:t xml:space="preserve"> </w:t>
      </w:r>
      <w:r w:rsidRPr="00077E46">
        <w:rPr>
          <w:lang w:val="en-US"/>
        </w:rPr>
        <w:t>oriented</w:t>
      </w:r>
      <w:r w:rsidRPr="00077E46">
        <w:t xml:space="preserve"> – изменять ли знак</w:t>
      </w:r>
      <w:r w:rsidR="00996EF2" w:rsidRPr="00077E46">
        <w:t>(+\-)</w:t>
      </w:r>
      <w:r w:rsidRPr="00077E46">
        <w:t xml:space="preserve"> возвращённого значения площади в зависимости от его направления (по часовой стрелке или против). </w:t>
      </w:r>
    </w:p>
    <w:p w:rsidR="00077E46" w:rsidRPr="00077E46" w:rsidRDefault="00996EF2" w:rsidP="00077E46">
      <w:pPr>
        <w:pStyle w:val="1"/>
        <w:numPr>
          <w:ilvl w:val="0"/>
          <w:numId w:val="6"/>
        </w:numPr>
      </w:pPr>
      <w:r w:rsidRPr="00077E46">
        <w:rPr>
          <w:b/>
        </w:rPr>
        <w:t>Моменты контура</w:t>
      </w:r>
      <w:r w:rsidR="00800604">
        <w:rPr>
          <w:b/>
        </w:rPr>
        <w:t xml:space="preserve"> </w:t>
      </w:r>
      <w:r w:rsidR="00077E46">
        <w:rPr>
          <w:b/>
        </w:rPr>
        <w:t>(см. выше в материале)</w:t>
      </w:r>
    </w:p>
    <w:p w:rsidR="0097377F" w:rsidRPr="00077E46" w:rsidRDefault="0097377F" w:rsidP="00077E46">
      <w:pPr>
        <w:pStyle w:val="1"/>
      </w:pPr>
      <w:r w:rsidRPr="00077E46">
        <w:t xml:space="preserve">Простые моменты, которые пригодятся: </w:t>
      </w:r>
      <w:r w:rsidRPr="00077E46">
        <w:rPr>
          <w:b/>
          <w:i/>
          <w:lang w:val="en-US"/>
        </w:rPr>
        <w:t>m</w:t>
      </w:r>
      <w:r w:rsidRPr="00077E46">
        <w:rPr>
          <w:b/>
          <w:i/>
        </w:rPr>
        <w:t xml:space="preserve">(0,0) </w:t>
      </w:r>
      <w:r w:rsidRPr="00077E46">
        <w:t xml:space="preserve">- периметр контура; </w:t>
      </w:r>
      <w:r w:rsidRPr="00077E46">
        <w:rPr>
          <w:b/>
          <w:i/>
          <w:lang w:val="en-US"/>
        </w:rPr>
        <w:t>m</w:t>
      </w:r>
      <w:r w:rsidRPr="00077E46">
        <w:rPr>
          <w:b/>
          <w:i/>
        </w:rPr>
        <w:t xml:space="preserve">(0,1); </w:t>
      </w:r>
      <w:r w:rsidRPr="00077E46">
        <w:rPr>
          <w:b/>
          <w:i/>
          <w:lang w:val="en-US"/>
        </w:rPr>
        <w:t>m</w:t>
      </w:r>
      <w:r w:rsidRPr="00077E46">
        <w:rPr>
          <w:b/>
          <w:i/>
        </w:rPr>
        <w:t>(1,0).</w:t>
      </w:r>
      <w:r w:rsidRPr="00077E46">
        <w:t xml:space="preserve"> Они позволят найти центр масс контура.</w:t>
      </w:r>
    </w:p>
    <w:p w:rsidR="0097377F" w:rsidRPr="00077E46" w:rsidRDefault="0097377F" w:rsidP="003A1462">
      <w:pPr>
        <w:pStyle w:val="1"/>
        <w:ind w:firstLine="708"/>
        <w:rPr>
          <w:b/>
          <w:i/>
        </w:rPr>
      </w:pPr>
      <w:r w:rsidRPr="00077E46">
        <w:rPr>
          <w:b/>
          <w:i/>
          <w:lang w:val="en-US"/>
        </w:rPr>
        <w:t>X</w:t>
      </w:r>
      <w:r w:rsidRPr="00077E46">
        <w:rPr>
          <w:b/>
          <w:i/>
          <w:vertAlign w:val="subscript"/>
        </w:rPr>
        <w:t>цм</w:t>
      </w:r>
      <w:r w:rsidRPr="00077E46">
        <w:rPr>
          <w:b/>
          <w:i/>
        </w:rPr>
        <w:t xml:space="preserve">= </w:t>
      </w:r>
      <w:r w:rsidRPr="00077E46">
        <w:rPr>
          <w:b/>
          <w:i/>
          <w:lang w:val="en-US"/>
        </w:rPr>
        <w:t>m</w:t>
      </w:r>
      <w:r w:rsidRPr="00077E46">
        <w:rPr>
          <w:b/>
          <w:i/>
        </w:rPr>
        <w:t>(1,0)/</w:t>
      </w:r>
      <w:r w:rsidRPr="00077E46">
        <w:rPr>
          <w:b/>
          <w:i/>
          <w:lang w:val="en-US"/>
        </w:rPr>
        <w:t>m</w:t>
      </w:r>
      <w:r w:rsidRPr="00077E46">
        <w:rPr>
          <w:b/>
          <w:i/>
        </w:rPr>
        <w:t xml:space="preserve">(0,0); </w:t>
      </w:r>
      <w:r w:rsidRPr="00077E46">
        <w:rPr>
          <w:b/>
          <w:i/>
          <w:lang w:val="en-US"/>
        </w:rPr>
        <w:t>Y</w:t>
      </w:r>
      <w:r w:rsidRPr="00077E46">
        <w:rPr>
          <w:b/>
          <w:i/>
          <w:vertAlign w:val="subscript"/>
        </w:rPr>
        <w:t>цм</w:t>
      </w:r>
      <w:r w:rsidRPr="00077E46">
        <w:rPr>
          <w:b/>
          <w:i/>
        </w:rPr>
        <w:t xml:space="preserve">= </w:t>
      </w:r>
      <w:r w:rsidRPr="00077E46">
        <w:rPr>
          <w:b/>
          <w:i/>
          <w:lang w:val="en-US"/>
        </w:rPr>
        <w:t>m</w:t>
      </w:r>
      <w:r w:rsidRPr="00077E46">
        <w:rPr>
          <w:b/>
          <w:i/>
        </w:rPr>
        <w:t>(0,1)/</w:t>
      </w:r>
      <w:r w:rsidRPr="00077E46">
        <w:rPr>
          <w:b/>
          <w:i/>
          <w:lang w:val="en-US"/>
        </w:rPr>
        <w:t>m</w:t>
      </w:r>
      <w:r w:rsidRPr="00077E46">
        <w:rPr>
          <w:b/>
          <w:i/>
        </w:rPr>
        <w:t>(0,0).</w:t>
      </w:r>
    </w:p>
    <w:p w:rsidR="00426FDC" w:rsidRPr="00077E46" w:rsidRDefault="00426FDC" w:rsidP="00426FDC">
      <w:pPr>
        <w:pStyle w:val="1"/>
        <w:ind w:firstLine="708"/>
        <w:jc w:val="center"/>
      </w:pPr>
      <w:r w:rsidRPr="00077E46">
        <w:rPr>
          <w:noProof/>
          <w:lang w:eastAsia="ru-RU"/>
        </w:rPr>
        <w:drawing>
          <wp:inline distT="0" distB="0" distL="0" distR="0" wp14:anchorId="30905361" wp14:editId="2BDB80F0">
            <wp:extent cx="2168722" cy="2133600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195804" cy="2160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6FDC" w:rsidRPr="00077E46" w:rsidRDefault="008E09C8" w:rsidP="00426FDC">
      <w:pPr>
        <w:pStyle w:val="1"/>
        <w:ind w:firstLine="708"/>
        <w:jc w:val="center"/>
      </w:pPr>
      <w:r>
        <w:t xml:space="preserve">Рисунок – </w:t>
      </w:r>
      <w:r w:rsidR="00426FDC" w:rsidRPr="00077E46">
        <w:t>Красная точка – центр масс</w:t>
      </w:r>
      <w:r w:rsidR="0008139E" w:rsidRPr="00077E46">
        <w:t xml:space="preserve"> зелёного</w:t>
      </w:r>
      <w:r w:rsidR="00426FDC" w:rsidRPr="00077E46">
        <w:t xml:space="preserve"> контура.</w:t>
      </w:r>
    </w:p>
    <w:p w:rsidR="00CE012F" w:rsidRPr="00077E46" w:rsidRDefault="00CE012F" w:rsidP="00CE012F">
      <w:pPr>
        <w:pStyle w:val="1"/>
        <w:ind w:firstLine="708"/>
      </w:pPr>
      <w:r w:rsidRPr="00077E46">
        <w:t xml:space="preserve">Для хранения моментов используется специальный класс </w:t>
      </w:r>
      <w:r w:rsidRPr="00077E46">
        <w:rPr>
          <w:b/>
          <w:lang w:val="en-US"/>
        </w:rPr>
        <w:t>Moments</w:t>
      </w:r>
      <w:r w:rsidRPr="00077E46">
        <w:t xml:space="preserve">, а для их расчёта функция </w:t>
      </w:r>
      <w:r w:rsidRPr="00077E46">
        <w:rPr>
          <w:b/>
          <w:lang w:val="en-US"/>
        </w:rPr>
        <w:t>moments</w:t>
      </w:r>
      <w:r w:rsidRPr="00077E46">
        <w:rPr>
          <w:b/>
        </w:rPr>
        <w:t>.</w:t>
      </w:r>
    </w:p>
    <w:p w:rsidR="00CE012F" w:rsidRPr="00077E46" w:rsidRDefault="00CE012F" w:rsidP="00CE012F">
      <w:pPr>
        <w:pStyle w:val="1"/>
        <w:ind w:firstLine="708"/>
      </w:pPr>
      <w:r w:rsidRPr="003645A1">
        <w:t>Пример</w:t>
      </w:r>
      <w:r w:rsidRPr="00077E46">
        <w:t>:</w:t>
      </w:r>
    </w:p>
    <w:p w:rsidR="00CE012F" w:rsidRPr="00077E46" w:rsidRDefault="00CE012F" w:rsidP="00CE012F">
      <w:pPr>
        <w:autoSpaceDE w:val="0"/>
        <w:autoSpaceDN w:val="0"/>
        <w:adjustRightInd w:val="0"/>
        <w:spacing w:line="240" w:lineRule="auto"/>
        <w:rPr>
          <w:rFonts w:cs="Times New Roman"/>
          <w:szCs w:val="24"/>
          <w:lang w:val="en-US"/>
        </w:rPr>
      </w:pPr>
      <w:r w:rsidRPr="00077E46">
        <w:rPr>
          <w:rFonts w:cs="Times New Roman"/>
          <w:szCs w:val="24"/>
          <w:lang w:val="en-US"/>
        </w:rPr>
        <w:t>Moments mnts = moments(cnt);</w:t>
      </w:r>
    </w:p>
    <w:p w:rsidR="00CE012F" w:rsidRPr="00077E46" w:rsidRDefault="00CE012F" w:rsidP="00CE012F">
      <w:pPr>
        <w:pStyle w:val="1"/>
        <w:rPr>
          <w:lang w:val="en-US"/>
        </w:rPr>
      </w:pPr>
      <w:r w:rsidRPr="00077E46">
        <w:rPr>
          <w:lang w:val="en-US"/>
        </w:rPr>
        <w:t>double m00 = mnts.m00;</w:t>
      </w:r>
    </w:p>
    <w:p w:rsidR="001F2A38" w:rsidRPr="00077E46" w:rsidRDefault="001F2A38">
      <w:pPr>
        <w:rPr>
          <w:rFonts w:cs="Times New Roman"/>
          <w:szCs w:val="24"/>
          <w:lang w:val="en-US"/>
        </w:rPr>
      </w:pPr>
    </w:p>
    <w:p w:rsidR="00F13363" w:rsidRPr="007D0E26" w:rsidRDefault="00F13363" w:rsidP="00F13363">
      <w:pPr>
        <w:pStyle w:val="1"/>
        <w:rPr>
          <w:b/>
        </w:rPr>
      </w:pPr>
      <w:r w:rsidRPr="007D0E26">
        <w:rPr>
          <w:b/>
        </w:rPr>
        <w:t>Функция сравнения контуров.</w:t>
      </w:r>
    </w:p>
    <w:p w:rsidR="00F13363" w:rsidRPr="00077E46" w:rsidRDefault="00F13363" w:rsidP="00F13363">
      <w:pPr>
        <w:pStyle w:val="1"/>
        <w:ind w:left="708"/>
      </w:pPr>
      <w:r w:rsidRPr="00077E46">
        <w:t>Функция производит сравнение</w:t>
      </w:r>
      <w:r w:rsidR="00BC239F" w:rsidRPr="00077E46">
        <w:t xml:space="preserve"> контуров при помощи выше описанных моментов.</w:t>
      </w:r>
    </w:p>
    <w:p w:rsidR="00BC239F" w:rsidRPr="00077E46" w:rsidRDefault="00BC239F" w:rsidP="00BC239F">
      <w:pPr>
        <w:autoSpaceDE w:val="0"/>
        <w:autoSpaceDN w:val="0"/>
        <w:adjustRightInd w:val="0"/>
        <w:spacing w:line="240" w:lineRule="auto"/>
        <w:rPr>
          <w:rFonts w:cs="Times New Roman"/>
          <w:szCs w:val="24"/>
          <w:lang w:val="en-US"/>
        </w:rPr>
      </w:pPr>
      <w:r w:rsidRPr="00077E46">
        <w:rPr>
          <w:rFonts w:cs="Times New Roman"/>
          <w:szCs w:val="24"/>
          <w:lang w:val="en-US"/>
        </w:rPr>
        <w:t>double matchShapes( InputArray contour1, InputArray contour2, int method, double parameter );</w:t>
      </w:r>
    </w:p>
    <w:p w:rsidR="00BC239F" w:rsidRPr="00077E46" w:rsidRDefault="00BC239F" w:rsidP="00BC239F">
      <w:pPr>
        <w:autoSpaceDE w:val="0"/>
        <w:autoSpaceDN w:val="0"/>
        <w:adjustRightInd w:val="0"/>
        <w:spacing w:line="240" w:lineRule="auto"/>
        <w:rPr>
          <w:rFonts w:cs="Times New Roman"/>
          <w:szCs w:val="24"/>
        </w:rPr>
      </w:pPr>
      <w:r w:rsidRPr="00077E46">
        <w:rPr>
          <w:rFonts w:cs="Times New Roman"/>
          <w:szCs w:val="24"/>
          <w:lang w:val="en-US"/>
        </w:rPr>
        <w:t>int</w:t>
      </w:r>
      <w:r w:rsidRPr="00077E46">
        <w:rPr>
          <w:rFonts w:cs="Times New Roman"/>
          <w:szCs w:val="24"/>
        </w:rPr>
        <w:t xml:space="preserve"> </w:t>
      </w:r>
      <w:r w:rsidRPr="00077E46">
        <w:rPr>
          <w:rFonts w:cs="Times New Roman"/>
          <w:szCs w:val="24"/>
          <w:lang w:val="en-US"/>
        </w:rPr>
        <w:t>method</w:t>
      </w:r>
      <w:r w:rsidRPr="00077E46">
        <w:rPr>
          <w:rFonts w:cs="Times New Roman"/>
          <w:szCs w:val="24"/>
        </w:rPr>
        <w:t xml:space="preserve"> – номер метода сравнения моментов, нас интересует константа </w:t>
      </w:r>
      <w:r w:rsidRPr="00077E46">
        <w:rPr>
          <w:rFonts w:cs="Times New Roman"/>
          <w:szCs w:val="24"/>
          <w:lang w:val="en-US"/>
        </w:rPr>
        <w:t>ShapeMatchModes</w:t>
      </w:r>
      <w:r w:rsidRPr="00077E46">
        <w:rPr>
          <w:rFonts w:cs="Times New Roman"/>
          <w:szCs w:val="24"/>
        </w:rPr>
        <w:t>::</w:t>
      </w:r>
      <w:r w:rsidRPr="00077E46">
        <w:rPr>
          <w:rFonts w:cs="Times New Roman"/>
          <w:szCs w:val="24"/>
          <w:lang w:val="en-US"/>
        </w:rPr>
        <w:t>CV</w:t>
      </w:r>
      <w:r w:rsidRPr="00077E46">
        <w:rPr>
          <w:rFonts w:cs="Times New Roman"/>
          <w:szCs w:val="24"/>
        </w:rPr>
        <w:t>_</w:t>
      </w:r>
      <w:r w:rsidRPr="00077E46">
        <w:rPr>
          <w:rFonts w:cs="Times New Roman"/>
          <w:szCs w:val="24"/>
          <w:lang w:val="en-US"/>
        </w:rPr>
        <w:t>CONTOURS</w:t>
      </w:r>
      <w:r w:rsidRPr="00077E46">
        <w:rPr>
          <w:rFonts w:cs="Times New Roman"/>
          <w:szCs w:val="24"/>
        </w:rPr>
        <w:t>_</w:t>
      </w:r>
      <w:r w:rsidRPr="00077E46">
        <w:rPr>
          <w:rFonts w:cs="Times New Roman"/>
          <w:szCs w:val="24"/>
          <w:lang w:val="en-US"/>
        </w:rPr>
        <w:t>MATCH</w:t>
      </w:r>
      <w:r w:rsidRPr="00077E46">
        <w:rPr>
          <w:rFonts w:cs="Times New Roman"/>
          <w:szCs w:val="24"/>
        </w:rPr>
        <w:t>_</w:t>
      </w:r>
      <w:r w:rsidRPr="00077E46">
        <w:rPr>
          <w:rFonts w:cs="Times New Roman"/>
          <w:szCs w:val="24"/>
          <w:lang w:val="en-US"/>
        </w:rPr>
        <w:t>I</w:t>
      </w:r>
      <w:r w:rsidR="00F048A8" w:rsidRPr="00077E46">
        <w:rPr>
          <w:rFonts w:cs="Times New Roman"/>
          <w:szCs w:val="24"/>
        </w:rPr>
        <w:t>2</w:t>
      </w:r>
      <w:r w:rsidR="00825B76" w:rsidRPr="00077E46">
        <w:rPr>
          <w:rFonts w:cs="Times New Roman"/>
          <w:szCs w:val="24"/>
        </w:rPr>
        <w:t xml:space="preserve">, при выборе этого метода использовании функция будет возвращать </w:t>
      </w:r>
      <w:r w:rsidR="00F048A8" w:rsidRPr="00077E46">
        <w:rPr>
          <w:rFonts w:cs="Times New Roman"/>
          <w:szCs w:val="24"/>
        </w:rPr>
        <w:t>разность моментов контуров</w:t>
      </w:r>
      <w:r w:rsidR="00825B76" w:rsidRPr="00077E46">
        <w:rPr>
          <w:rFonts w:cs="Times New Roman"/>
          <w:szCs w:val="24"/>
        </w:rPr>
        <w:t xml:space="preserve">, </w:t>
      </w:r>
      <w:r w:rsidR="00F048A8" w:rsidRPr="00077E46">
        <w:rPr>
          <w:rFonts w:cs="Times New Roman"/>
          <w:szCs w:val="24"/>
        </w:rPr>
        <w:t xml:space="preserve">чем ближе к 0, </w:t>
      </w:r>
      <w:r w:rsidR="00825B76" w:rsidRPr="00077E46">
        <w:rPr>
          <w:rFonts w:cs="Times New Roman"/>
          <w:szCs w:val="24"/>
        </w:rPr>
        <w:t>тем контуры более похожи.</w:t>
      </w:r>
    </w:p>
    <w:p w:rsidR="005B7205" w:rsidRPr="00077E46" w:rsidRDefault="005B7205" w:rsidP="00BC239F">
      <w:pPr>
        <w:autoSpaceDE w:val="0"/>
        <w:autoSpaceDN w:val="0"/>
        <w:adjustRightInd w:val="0"/>
        <w:spacing w:line="240" w:lineRule="auto"/>
        <w:rPr>
          <w:rFonts w:cs="Times New Roman"/>
          <w:szCs w:val="24"/>
        </w:rPr>
      </w:pPr>
      <w:r w:rsidRPr="00077E46">
        <w:rPr>
          <w:rFonts w:cs="Times New Roman"/>
          <w:szCs w:val="24"/>
          <w:lang w:val="en-US"/>
        </w:rPr>
        <w:t>double</w:t>
      </w:r>
      <w:r w:rsidRPr="00077E46">
        <w:rPr>
          <w:rFonts w:cs="Times New Roman"/>
          <w:szCs w:val="24"/>
        </w:rPr>
        <w:t xml:space="preserve"> </w:t>
      </w:r>
      <w:r w:rsidRPr="00077E46">
        <w:rPr>
          <w:rFonts w:cs="Times New Roman"/>
          <w:szCs w:val="24"/>
          <w:lang w:val="en-US"/>
        </w:rPr>
        <w:t>parameter</w:t>
      </w:r>
      <w:r w:rsidRPr="00077E46">
        <w:rPr>
          <w:rFonts w:cs="Times New Roman"/>
          <w:szCs w:val="24"/>
        </w:rPr>
        <w:t xml:space="preserve"> – параметр, который в дальнейшем создатели хотят использовать для метода сравнения, на данный момент не работает, присваиваем ему 0.</w:t>
      </w:r>
    </w:p>
    <w:p w:rsidR="00011C60" w:rsidRDefault="00011C60">
      <w:r>
        <w:br w:type="page"/>
      </w:r>
    </w:p>
    <w:p w:rsidR="00011C60" w:rsidRPr="007D0E26" w:rsidRDefault="007D0E26" w:rsidP="00011C60">
      <w:pPr>
        <w:pStyle w:val="1"/>
        <w:rPr>
          <w:b/>
        </w:rPr>
      </w:pPr>
      <w:r>
        <w:rPr>
          <w:b/>
        </w:rPr>
        <w:lastRenderedPageBreak/>
        <w:t>Удобная</w:t>
      </w:r>
      <w:r w:rsidR="001C4DB5" w:rsidRPr="007D0E26">
        <w:rPr>
          <w:b/>
        </w:rPr>
        <w:t xml:space="preserve"> загру</w:t>
      </w:r>
      <w:r>
        <w:rPr>
          <w:b/>
        </w:rPr>
        <w:t>зка</w:t>
      </w:r>
      <w:r w:rsidR="001C4DB5" w:rsidRPr="007D0E26">
        <w:rPr>
          <w:b/>
        </w:rPr>
        <w:t xml:space="preserve"> изображения в программу</w:t>
      </w:r>
      <w:r w:rsidR="00011C60" w:rsidRPr="007D0E26">
        <w:rPr>
          <w:b/>
        </w:rPr>
        <w:t>.</w:t>
      </w:r>
    </w:p>
    <w:p w:rsidR="00EB5496" w:rsidRPr="007D0E26" w:rsidRDefault="00EB5496" w:rsidP="00EB5496">
      <w:pPr>
        <w:pStyle w:val="1"/>
        <w:numPr>
          <w:ilvl w:val="0"/>
          <w:numId w:val="9"/>
        </w:numPr>
        <w:ind w:left="0" w:firstLine="0"/>
        <w:rPr>
          <w:b/>
          <w:u w:val="single"/>
        </w:rPr>
      </w:pPr>
      <w:r w:rsidRPr="007D0E26">
        <w:rPr>
          <w:b/>
          <w:lang w:val="en-US"/>
        </w:rPr>
        <w:t>cv</w:t>
      </w:r>
      <w:r w:rsidRPr="007D0E26">
        <w:rPr>
          <w:b/>
        </w:rPr>
        <w:t>::</w:t>
      </w:r>
      <w:r w:rsidRPr="007D0E26">
        <w:rPr>
          <w:b/>
          <w:lang w:val="en-US"/>
        </w:rPr>
        <w:t>Directory</w:t>
      </w:r>
      <w:r w:rsidRPr="007D0E26">
        <w:rPr>
          <w:b/>
        </w:rPr>
        <w:t xml:space="preserve">. </w:t>
      </w:r>
      <w:r w:rsidRPr="007D0E26">
        <w:t xml:space="preserve">Работа с путями. </w:t>
      </w:r>
      <w:r w:rsidR="002458EB">
        <w:t>Разработчики убрали этот функционал</w:t>
      </w:r>
      <w:r w:rsidRPr="007D0E26">
        <w:t xml:space="preserve"> из 3.</w:t>
      </w:r>
      <w:r w:rsidR="00BF0F2C">
        <w:t>х</w:t>
      </w:r>
      <w:r w:rsidRPr="007D0E26">
        <w:t>.</w:t>
      </w:r>
      <w:r w:rsidR="00BF0F2C">
        <w:t>х</w:t>
      </w:r>
      <w:r w:rsidR="005A25EE">
        <w:t xml:space="preserve"> версии, п</w:t>
      </w:r>
      <w:r w:rsidRPr="007D0E26">
        <w:t xml:space="preserve">оэтому в комплекте идут два файла, которые необходимо подключить к проекту (если версия </w:t>
      </w:r>
      <w:r w:rsidRPr="007D0E26">
        <w:rPr>
          <w:lang w:val="en-US"/>
        </w:rPr>
        <w:t>OpenCV</w:t>
      </w:r>
      <w:r w:rsidRPr="007D0E26">
        <w:t xml:space="preserve"> не ниже 3.0.0).</w:t>
      </w:r>
    </w:p>
    <w:p w:rsidR="00CC2E46" w:rsidRPr="007D0E26" w:rsidRDefault="00CC2E46" w:rsidP="00CC2E46">
      <w:pPr>
        <w:pStyle w:val="1"/>
        <w:rPr>
          <w:u w:val="single"/>
        </w:rPr>
      </w:pPr>
      <w:r w:rsidRPr="007D0E26">
        <w:t xml:space="preserve">При чём этот класс содержит только методы и работает по сути как область имён (только с </w:t>
      </w:r>
      <w:r w:rsidRPr="007D0E26">
        <w:rPr>
          <w:b/>
          <w:i/>
          <w:lang w:val="en-US"/>
        </w:rPr>
        <w:t>using</w:t>
      </w:r>
      <w:r w:rsidRPr="007D0E26">
        <w:t xml:space="preserve"> нельзя использовать). </w:t>
      </w:r>
      <w:r w:rsidR="007E12F8" w:rsidRPr="007D0E26">
        <w:t>Методы предназначены для получения списка файлов или папок по указанному пути.</w:t>
      </w:r>
    </w:p>
    <w:p w:rsidR="00EB5496" w:rsidRPr="007D0E26" w:rsidRDefault="00D52E28" w:rsidP="00EB5496">
      <w:pPr>
        <w:pStyle w:val="1"/>
        <w:rPr>
          <w:lang w:val="en-US"/>
        </w:rPr>
      </w:pPr>
      <w:r>
        <w:t>Т</w:t>
      </w:r>
      <w:r w:rsidR="00CC2E46" w:rsidRPr="007D0E26">
        <w:t>ри</w:t>
      </w:r>
      <w:r w:rsidR="00CC2E46" w:rsidRPr="007D0E26">
        <w:rPr>
          <w:lang w:val="en-US"/>
        </w:rPr>
        <w:t xml:space="preserve"> </w:t>
      </w:r>
      <w:r w:rsidR="00CC2E46" w:rsidRPr="007D0E26">
        <w:t>метода</w:t>
      </w:r>
      <w:r w:rsidR="00CC2E46" w:rsidRPr="007D0E26">
        <w:rPr>
          <w:lang w:val="en-US"/>
        </w:rPr>
        <w:t>:</w:t>
      </w:r>
    </w:p>
    <w:p w:rsidR="00CC2E46" w:rsidRPr="007D0E26" w:rsidRDefault="00CC2E46" w:rsidP="00CC2E46">
      <w:pPr>
        <w:autoSpaceDE w:val="0"/>
        <w:autoSpaceDN w:val="0"/>
        <w:adjustRightInd w:val="0"/>
        <w:spacing w:line="240" w:lineRule="auto"/>
        <w:rPr>
          <w:rFonts w:cs="Times New Roman"/>
          <w:szCs w:val="24"/>
          <w:lang w:val="en-US"/>
        </w:rPr>
      </w:pPr>
      <w:r w:rsidRPr="007D0E26">
        <w:rPr>
          <w:rFonts w:cs="Times New Roman"/>
          <w:szCs w:val="24"/>
          <w:lang w:val="en-US"/>
        </w:rPr>
        <w:t>static std::vector&lt;std::string&gt; GetListFiles(const std::string&amp; path, const std::string &amp; exten = "*", bool addPath = true);</w:t>
      </w:r>
    </w:p>
    <w:p w:rsidR="00CC2E46" w:rsidRPr="007D0E26" w:rsidRDefault="00CC2E46" w:rsidP="00CC2E46">
      <w:pPr>
        <w:autoSpaceDE w:val="0"/>
        <w:autoSpaceDN w:val="0"/>
        <w:adjustRightInd w:val="0"/>
        <w:spacing w:line="240" w:lineRule="auto"/>
        <w:rPr>
          <w:rFonts w:cs="Times New Roman"/>
          <w:szCs w:val="24"/>
          <w:lang w:val="en-US"/>
        </w:rPr>
      </w:pPr>
      <w:r w:rsidRPr="007D0E26">
        <w:rPr>
          <w:rFonts w:cs="Times New Roman"/>
          <w:szCs w:val="24"/>
          <w:lang w:val="en-US"/>
        </w:rPr>
        <w:t>static std::vector&lt;std::string&gt; GetListFilesR(const std::string&amp; path, const std::string &amp; exten = "*", bool addPath = true);</w:t>
      </w:r>
      <w:r w:rsidR="007E12F8" w:rsidRPr="007D0E26">
        <w:rPr>
          <w:rFonts w:cs="Times New Roman"/>
          <w:szCs w:val="24"/>
          <w:lang w:val="en-US"/>
        </w:rPr>
        <w:t xml:space="preserve"> – </w:t>
      </w:r>
      <w:r w:rsidR="007E12F8" w:rsidRPr="007D0E26">
        <w:rPr>
          <w:rFonts w:cs="Times New Roman"/>
          <w:szCs w:val="24"/>
        </w:rPr>
        <w:t>рекурсивное</w:t>
      </w:r>
      <w:r w:rsidR="007E12F8" w:rsidRPr="007D0E26">
        <w:rPr>
          <w:rFonts w:cs="Times New Roman"/>
          <w:szCs w:val="24"/>
          <w:lang w:val="en-US"/>
        </w:rPr>
        <w:t xml:space="preserve"> </w:t>
      </w:r>
      <w:r w:rsidR="007E12F8" w:rsidRPr="007D0E26">
        <w:rPr>
          <w:rFonts w:cs="Times New Roman"/>
          <w:szCs w:val="24"/>
        </w:rPr>
        <w:t>получение</w:t>
      </w:r>
      <w:r w:rsidR="007E12F8" w:rsidRPr="007D0E26">
        <w:rPr>
          <w:rFonts w:cs="Times New Roman"/>
          <w:szCs w:val="24"/>
          <w:lang w:val="en-US"/>
        </w:rPr>
        <w:t xml:space="preserve"> </w:t>
      </w:r>
      <w:r w:rsidR="007E12F8" w:rsidRPr="007D0E26">
        <w:rPr>
          <w:rFonts w:cs="Times New Roman"/>
          <w:szCs w:val="24"/>
        </w:rPr>
        <w:t>списка</w:t>
      </w:r>
      <w:r w:rsidR="007E12F8" w:rsidRPr="007D0E26">
        <w:rPr>
          <w:rFonts w:cs="Times New Roman"/>
          <w:szCs w:val="24"/>
          <w:lang w:val="en-US"/>
        </w:rPr>
        <w:t xml:space="preserve">, </w:t>
      </w:r>
      <w:r w:rsidR="007E12F8" w:rsidRPr="007D0E26">
        <w:rPr>
          <w:rFonts w:cs="Times New Roman"/>
          <w:szCs w:val="24"/>
        </w:rPr>
        <w:t>т</w:t>
      </w:r>
      <w:r w:rsidR="007E12F8" w:rsidRPr="007D0E26">
        <w:rPr>
          <w:rFonts w:cs="Times New Roman"/>
          <w:szCs w:val="24"/>
          <w:lang w:val="en-US"/>
        </w:rPr>
        <w:t>.</w:t>
      </w:r>
      <w:r w:rsidR="007E12F8" w:rsidRPr="007D0E26">
        <w:rPr>
          <w:rFonts w:cs="Times New Roman"/>
          <w:szCs w:val="24"/>
        </w:rPr>
        <w:t>е</w:t>
      </w:r>
      <w:r w:rsidR="007E12F8" w:rsidRPr="007D0E26">
        <w:rPr>
          <w:rFonts w:cs="Times New Roman"/>
          <w:szCs w:val="24"/>
          <w:lang w:val="en-US"/>
        </w:rPr>
        <w:t xml:space="preserve">. </w:t>
      </w:r>
      <w:r w:rsidR="007E12F8" w:rsidRPr="007D0E26">
        <w:rPr>
          <w:rFonts w:cs="Times New Roman"/>
          <w:szCs w:val="24"/>
        </w:rPr>
        <w:t>получение</w:t>
      </w:r>
      <w:r w:rsidR="007E12F8" w:rsidRPr="007D0E26">
        <w:rPr>
          <w:rFonts w:cs="Times New Roman"/>
          <w:szCs w:val="24"/>
          <w:lang w:val="en-US"/>
        </w:rPr>
        <w:t xml:space="preserve"> </w:t>
      </w:r>
      <w:r w:rsidR="007E12F8" w:rsidRPr="007D0E26">
        <w:rPr>
          <w:rFonts w:cs="Times New Roman"/>
          <w:szCs w:val="24"/>
        </w:rPr>
        <w:t>списка</w:t>
      </w:r>
      <w:r w:rsidR="007E12F8" w:rsidRPr="007D0E26">
        <w:rPr>
          <w:rFonts w:cs="Times New Roman"/>
          <w:szCs w:val="24"/>
          <w:lang w:val="en-US"/>
        </w:rPr>
        <w:t xml:space="preserve"> </w:t>
      </w:r>
      <w:r w:rsidR="007E12F8" w:rsidRPr="007D0E26">
        <w:rPr>
          <w:rFonts w:cs="Times New Roman"/>
          <w:szCs w:val="24"/>
        </w:rPr>
        <w:t>всех</w:t>
      </w:r>
      <w:r w:rsidR="007E12F8" w:rsidRPr="007D0E26">
        <w:rPr>
          <w:rFonts w:cs="Times New Roman"/>
          <w:szCs w:val="24"/>
          <w:lang w:val="en-US"/>
        </w:rPr>
        <w:t xml:space="preserve"> </w:t>
      </w:r>
      <w:r w:rsidR="007E12F8" w:rsidRPr="007D0E26">
        <w:rPr>
          <w:rFonts w:cs="Times New Roman"/>
          <w:szCs w:val="24"/>
        </w:rPr>
        <w:t>файлов</w:t>
      </w:r>
      <w:r w:rsidR="007E12F8" w:rsidRPr="007D0E26">
        <w:rPr>
          <w:rFonts w:cs="Times New Roman"/>
          <w:szCs w:val="24"/>
          <w:lang w:val="en-US"/>
        </w:rPr>
        <w:t xml:space="preserve">, </w:t>
      </w:r>
      <w:r w:rsidR="007E12F8" w:rsidRPr="007D0E26">
        <w:rPr>
          <w:rFonts w:cs="Times New Roman"/>
          <w:szCs w:val="24"/>
        </w:rPr>
        <w:t>которые</w:t>
      </w:r>
      <w:r w:rsidR="007E12F8" w:rsidRPr="007D0E26">
        <w:rPr>
          <w:rFonts w:cs="Times New Roman"/>
          <w:szCs w:val="24"/>
          <w:lang w:val="en-US"/>
        </w:rPr>
        <w:t xml:space="preserve"> </w:t>
      </w:r>
      <w:r w:rsidR="007E12F8" w:rsidRPr="007D0E26">
        <w:rPr>
          <w:rFonts w:cs="Times New Roman"/>
          <w:szCs w:val="24"/>
        </w:rPr>
        <w:t>содержатся</w:t>
      </w:r>
      <w:r w:rsidR="007E12F8" w:rsidRPr="007D0E26">
        <w:rPr>
          <w:rFonts w:cs="Times New Roman"/>
          <w:szCs w:val="24"/>
          <w:lang w:val="en-US"/>
        </w:rPr>
        <w:t xml:space="preserve"> </w:t>
      </w:r>
      <w:r w:rsidR="007E12F8" w:rsidRPr="007D0E26">
        <w:rPr>
          <w:rFonts w:cs="Times New Roman"/>
          <w:szCs w:val="24"/>
        </w:rPr>
        <w:t>по</w:t>
      </w:r>
      <w:r w:rsidR="007E12F8" w:rsidRPr="007D0E26">
        <w:rPr>
          <w:rFonts w:cs="Times New Roman"/>
          <w:szCs w:val="24"/>
          <w:lang w:val="en-US"/>
        </w:rPr>
        <w:t xml:space="preserve"> </w:t>
      </w:r>
      <w:r w:rsidR="007E12F8" w:rsidRPr="007D0E26">
        <w:rPr>
          <w:rFonts w:cs="Times New Roman"/>
          <w:szCs w:val="24"/>
        </w:rPr>
        <w:t>указанному</w:t>
      </w:r>
      <w:r w:rsidR="007E12F8" w:rsidRPr="007D0E26">
        <w:rPr>
          <w:rFonts w:cs="Times New Roman"/>
          <w:szCs w:val="24"/>
          <w:lang w:val="en-US"/>
        </w:rPr>
        <w:t xml:space="preserve"> </w:t>
      </w:r>
      <w:r w:rsidR="007E12F8" w:rsidRPr="007D0E26">
        <w:rPr>
          <w:rFonts w:cs="Times New Roman"/>
          <w:szCs w:val="24"/>
        </w:rPr>
        <w:t>пути</w:t>
      </w:r>
      <w:r w:rsidR="007E12F8" w:rsidRPr="007D0E26">
        <w:rPr>
          <w:rFonts w:cs="Times New Roman"/>
          <w:szCs w:val="24"/>
          <w:lang w:val="en-US"/>
        </w:rPr>
        <w:t xml:space="preserve"> </w:t>
      </w:r>
      <w:r w:rsidR="007E12F8" w:rsidRPr="007D0E26">
        <w:rPr>
          <w:rFonts w:cs="Times New Roman"/>
          <w:szCs w:val="24"/>
        </w:rPr>
        <w:t>и</w:t>
      </w:r>
      <w:r w:rsidR="007E12F8" w:rsidRPr="007D0E26">
        <w:rPr>
          <w:rFonts w:cs="Times New Roman"/>
          <w:szCs w:val="24"/>
          <w:lang w:val="en-US"/>
        </w:rPr>
        <w:t xml:space="preserve"> </w:t>
      </w:r>
      <w:r w:rsidR="007E12F8" w:rsidRPr="007D0E26">
        <w:rPr>
          <w:rFonts w:cs="Times New Roman"/>
          <w:szCs w:val="24"/>
        </w:rPr>
        <w:t>во</w:t>
      </w:r>
      <w:r w:rsidR="007E12F8" w:rsidRPr="007D0E26">
        <w:rPr>
          <w:rFonts w:cs="Times New Roman"/>
          <w:szCs w:val="24"/>
          <w:lang w:val="en-US"/>
        </w:rPr>
        <w:t xml:space="preserve"> </w:t>
      </w:r>
      <w:r w:rsidR="007E12F8" w:rsidRPr="007D0E26">
        <w:rPr>
          <w:rFonts w:cs="Times New Roman"/>
          <w:szCs w:val="24"/>
        </w:rPr>
        <w:t>всех</w:t>
      </w:r>
      <w:r w:rsidR="007E12F8" w:rsidRPr="007D0E26">
        <w:rPr>
          <w:rFonts w:cs="Times New Roman"/>
          <w:szCs w:val="24"/>
          <w:lang w:val="en-US"/>
        </w:rPr>
        <w:t xml:space="preserve"> </w:t>
      </w:r>
      <w:r w:rsidR="007E12F8" w:rsidRPr="007D0E26">
        <w:rPr>
          <w:rFonts w:cs="Times New Roman"/>
          <w:szCs w:val="24"/>
        </w:rPr>
        <w:t>вложенных</w:t>
      </w:r>
      <w:r w:rsidR="007E12F8" w:rsidRPr="007D0E26">
        <w:rPr>
          <w:rFonts w:cs="Times New Roman"/>
          <w:szCs w:val="24"/>
          <w:lang w:val="en-US"/>
        </w:rPr>
        <w:t xml:space="preserve"> </w:t>
      </w:r>
      <w:r w:rsidR="007E12F8" w:rsidRPr="007D0E26">
        <w:rPr>
          <w:rFonts w:cs="Times New Roman"/>
          <w:szCs w:val="24"/>
        </w:rPr>
        <w:t>папках</w:t>
      </w:r>
      <w:r w:rsidR="007E12F8" w:rsidRPr="007D0E26">
        <w:rPr>
          <w:rFonts w:cs="Times New Roman"/>
          <w:szCs w:val="24"/>
          <w:lang w:val="en-US"/>
        </w:rPr>
        <w:t xml:space="preserve"> </w:t>
      </w:r>
      <w:r w:rsidR="007E12F8" w:rsidRPr="007D0E26">
        <w:rPr>
          <w:rFonts w:cs="Times New Roman"/>
          <w:szCs w:val="24"/>
        </w:rPr>
        <w:t>внутри</w:t>
      </w:r>
      <w:r w:rsidR="007E12F8" w:rsidRPr="007D0E26">
        <w:rPr>
          <w:rFonts w:cs="Times New Roman"/>
          <w:szCs w:val="24"/>
          <w:lang w:val="en-US"/>
        </w:rPr>
        <w:t xml:space="preserve"> </w:t>
      </w:r>
      <w:r w:rsidR="007E12F8" w:rsidRPr="007D0E26">
        <w:rPr>
          <w:rFonts w:cs="Times New Roman"/>
          <w:szCs w:val="24"/>
        </w:rPr>
        <w:t>исходного</w:t>
      </w:r>
      <w:r w:rsidR="007E12F8" w:rsidRPr="007D0E26">
        <w:rPr>
          <w:rFonts w:cs="Times New Roman"/>
          <w:szCs w:val="24"/>
          <w:lang w:val="en-US"/>
        </w:rPr>
        <w:t xml:space="preserve"> </w:t>
      </w:r>
      <w:r w:rsidR="007E12F8" w:rsidRPr="007D0E26">
        <w:rPr>
          <w:rFonts w:cs="Times New Roman"/>
          <w:szCs w:val="24"/>
        </w:rPr>
        <w:t>каталога</w:t>
      </w:r>
      <w:r w:rsidR="007E12F8" w:rsidRPr="007D0E26">
        <w:rPr>
          <w:rFonts w:cs="Times New Roman"/>
          <w:szCs w:val="24"/>
          <w:lang w:val="en-US"/>
        </w:rPr>
        <w:t>.</w:t>
      </w:r>
    </w:p>
    <w:p w:rsidR="00CC2E46" w:rsidRPr="007D0E26" w:rsidRDefault="00CC2E46" w:rsidP="00CC2E46">
      <w:pPr>
        <w:pStyle w:val="1"/>
        <w:rPr>
          <w:lang w:val="en-US"/>
        </w:rPr>
      </w:pPr>
      <w:r w:rsidRPr="007D0E26">
        <w:rPr>
          <w:lang w:val="en-US"/>
        </w:rPr>
        <w:t>static std::vector&lt;std::string&gt; GetListFolders(const std::string&amp; path, const std::string &amp; exten = "*", bool addPath = true);</w:t>
      </w:r>
    </w:p>
    <w:p w:rsidR="00011C60" w:rsidRPr="007D0E26" w:rsidRDefault="00D52E28" w:rsidP="00CC2E46">
      <w:pPr>
        <w:pStyle w:val="1"/>
      </w:pPr>
      <w:r>
        <w:t>С</w:t>
      </w:r>
      <w:r w:rsidR="00A040CC" w:rsidRPr="007D0E26">
        <w:t>лужебны</w:t>
      </w:r>
      <w:r>
        <w:t>е</w:t>
      </w:r>
      <w:r w:rsidR="00A040CC" w:rsidRPr="007D0E26">
        <w:t xml:space="preserve"> символьны</w:t>
      </w:r>
      <w:r>
        <w:t>е</w:t>
      </w:r>
      <w:r w:rsidR="00A040CC" w:rsidRPr="007D0E26">
        <w:t xml:space="preserve"> сочетани</w:t>
      </w:r>
      <w:r>
        <w:t>я</w:t>
      </w:r>
      <w:r w:rsidR="00A040CC" w:rsidRPr="007D0E26">
        <w:t xml:space="preserve"> (как-то немного криво я их описал):</w:t>
      </w:r>
    </w:p>
    <w:p w:rsidR="00A040CC" w:rsidRPr="007D0E26" w:rsidRDefault="00A040CC" w:rsidP="00CC2E46">
      <w:pPr>
        <w:pStyle w:val="1"/>
      </w:pPr>
      <w:r w:rsidRPr="007D0E26">
        <w:t>"/" – перейти ко вложенному каталогу;</w:t>
      </w:r>
    </w:p>
    <w:p w:rsidR="00A040CC" w:rsidRPr="007D0E26" w:rsidRDefault="00A040CC" w:rsidP="00CC2E46">
      <w:pPr>
        <w:pStyle w:val="1"/>
      </w:pPr>
      <w:r w:rsidRPr="007D0E26">
        <w:t>"./" – ставится в начале пути, означает относительный путь, относительно рабочей папки;</w:t>
      </w:r>
    </w:p>
    <w:p w:rsidR="00A040CC" w:rsidRPr="007D0E26" w:rsidRDefault="00A040CC" w:rsidP="00CC2E46">
      <w:pPr>
        <w:pStyle w:val="1"/>
      </w:pPr>
      <w:r w:rsidRPr="007D0E26">
        <w:t>"../" – перейти к родительскому каталогу</w:t>
      </w:r>
    </w:p>
    <w:p w:rsidR="007E12F8" w:rsidRPr="007D0E26" w:rsidRDefault="00462450" w:rsidP="00CC2E46">
      <w:pPr>
        <w:pStyle w:val="1"/>
      </w:pPr>
      <w:r>
        <w:t>Н</w:t>
      </w:r>
      <w:r w:rsidR="007E12F8" w:rsidRPr="007D0E26">
        <w:t>апример:</w:t>
      </w:r>
    </w:p>
    <w:p w:rsidR="007E12F8" w:rsidRPr="007D0E26" w:rsidRDefault="00A040CC" w:rsidP="00CC2E46">
      <w:pPr>
        <w:pStyle w:val="1"/>
      </w:pPr>
      <w:r w:rsidRPr="007D0E26">
        <w:t>vector&lt;string&gt; fnms = Directory::GetListFiles("./");//получить список имён всех файлов в рабочей папке.</w:t>
      </w:r>
    </w:p>
    <w:p w:rsidR="00433150" w:rsidRPr="007D0E26" w:rsidRDefault="00433150" w:rsidP="00CC2E46">
      <w:pPr>
        <w:pStyle w:val="1"/>
        <w:rPr>
          <w:b/>
          <w:u w:val="single"/>
        </w:rPr>
      </w:pPr>
      <w:r w:rsidRPr="007D0E26">
        <w:t>vector&lt;string&gt; fnms = Directory::GetListFiles("./","*.jpg",false);//получить имён список всех jpg в рабочей папке без добавления к ним пути.</w:t>
      </w:r>
    </w:p>
    <w:p w:rsidR="00595BF5" w:rsidRPr="007D0E26" w:rsidRDefault="00433150" w:rsidP="00433150">
      <w:pPr>
        <w:pStyle w:val="a4"/>
        <w:numPr>
          <w:ilvl w:val="0"/>
          <w:numId w:val="9"/>
        </w:numPr>
        <w:ind w:left="0" w:firstLine="0"/>
        <w:rPr>
          <w:rFonts w:cs="Times New Roman"/>
          <w:szCs w:val="24"/>
          <w:lang w:val="en-US"/>
        </w:rPr>
      </w:pPr>
      <w:r w:rsidRPr="007D0E26">
        <w:rPr>
          <w:rFonts w:cs="Times New Roman"/>
          <w:b/>
          <w:szCs w:val="24"/>
        </w:rPr>
        <w:t>Аргументы</w:t>
      </w:r>
      <w:r w:rsidRPr="007D0E26">
        <w:rPr>
          <w:rFonts w:cs="Times New Roman"/>
          <w:b/>
          <w:szCs w:val="24"/>
          <w:lang w:val="en-US"/>
        </w:rPr>
        <w:t xml:space="preserve"> </w:t>
      </w:r>
      <w:r w:rsidRPr="007D0E26">
        <w:rPr>
          <w:rFonts w:cs="Times New Roman"/>
          <w:b/>
          <w:szCs w:val="24"/>
        </w:rPr>
        <w:t>функции</w:t>
      </w:r>
      <w:r w:rsidRPr="007D0E26">
        <w:rPr>
          <w:rFonts w:cs="Times New Roman"/>
          <w:b/>
          <w:szCs w:val="24"/>
          <w:lang w:val="en-US"/>
        </w:rPr>
        <w:t xml:space="preserve"> </w:t>
      </w:r>
      <w:r w:rsidRPr="007D0E26">
        <w:rPr>
          <w:rFonts w:cs="Times New Roman"/>
          <w:b/>
          <w:szCs w:val="24"/>
          <w:u w:val="single"/>
          <w:lang w:val="en-US"/>
        </w:rPr>
        <w:t>main</w:t>
      </w:r>
      <w:r w:rsidRPr="007D0E26">
        <w:rPr>
          <w:rFonts w:cs="Times New Roman"/>
          <w:b/>
          <w:szCs w:val="24"/>
          <w:lang w:val="en-US"/>
        </w:rPr>
        <w:t xml:space="preserve">. </w:t>
      </w:r>
      <w:r w:rsidRPr="007D0E26">
        <w:rPr>
          <w:rFonts w:cs="Times New Roman"/>
          <w:szCs w:val="24"/>
          <w:lang w:val="en-US"/>
        </w:rPr>
        <w:t xml:space="preserve"> </w:t>
      </w:r>
      <w:r w:rsidR="00595BF5" w:rsidRPr="007D0E26">
        <w:rPr>
          <w:rFonts w:cs="Times New Roman"/>
          <w:szCs w:val="24"/>
          <w:lang w:val="en-US"/>
        </w:rPr>
        <w:t>int main(int argc, char** argv) .</w:t>
      </w:r>
    </w:p>
    <w:p w:rsidR="00595BF5" w:rsidRPr="007D0E26" w:rsidRDefault="00595BF5" w:rsidP="00595BF5">
      <w:pPr>
        <w:pStyle w:val="a4"/>
        <w:ind w:left="0" w:firstLine="708"/>
        <w:rPr>
          <w:rFonts w:cs="Times New Roman"/>
          <w:szCs w:val="24"/>
        </w:rPr>
      </w:pPr>
      <w:r w:rsidRPr="007D0E26">
        <w:rPr>
          <w:rFonts w:cs="Times New Roman"/>
          <w:szCs w:val="24"/>
        </w:rPr>
        <w:t>Эти аргументы содержат параметры запуска программы, которые могут быть переданы программе во время её запуска. Изменять пользователю их нельзя.</w:t>
      </w:r>
    </w:p>
    <w:p w:rsidR="00595BF5" w:rsidRPr="007D0E26" w:rsidRDefault="00595BF5" w:rsidP="00595BF5">
      <w:pPr>
        <w:pStyle w:val="a4"/>
        <w:ind w:left="0" w:firstLine="708"/>
        <w:rPr>
          <w:rFonts w:cs="Times New Roman"/>
          <w:szCs w:val="24"/>
        </w:rPr>
      </w:pPr>
      <w:r w:rsidRPr="007D0E26">
        <w:rPr>
          <w:rFonts w:cs="Times New Roman"/>
          <w:szCs w:val="24"/>
          <w:lang w:val="en-US"/>
        </w:rPr>
        <w:t>int</w:t>
      </w:r>
      <w:r w:rsidRPr="007D0E26">
        <w:rPr>
          <w:rFonts w:cs="Times New Roman"/>
          <w:szCs w:val="24"/>
        </w:rPr>
        <w:t xml:space="preserve"> </w:t>
      </w:r>
      <w:r w:rsidRPr="007D0E26">
        <w:rPr>
          <w:rFonts w:cs="Times New Roman"/>
          <w:szCs w:val="24"/>
          <w:lang w:val="en-US"/>
        </w:rPr>
        <w:t>argc</w:t>
      </w:r>
      <w:r w:rsidRPr="007D0E26">
        <w:rPr>
          <w:rFonts w:cs="Times New Roman"/>
          <w:szCs w:val="24"/>
        </w:rPr>
        <w:t xml:space="preserve"> – количество параметров, по умолчанию =1, т.к. программе всегда передаётся её полное имя (т.е. вместе с полным путём к приложению).</w:t>
      </w:r>
    </w:p>
    <w:p w:rsidR="001C4DB5" w:rsidRPr="007D0E26" w:rsidRDefault="00595BF5" w:rsidP="00595BF5">
      <w:pPr>
        <w:pStyle w:val="a4"/>
        <w:ind w:left="0" w:firstLine="708"/>
        <w:rPr>
          <w:rFonts w:cs="Times New Roman"/>
          <w:szCs w:val="24"/>
        </w:rPr>
      </w:pPr>
      <w:r w:rsidRPr="007D0E26">
        <w:rPr>
          <w:rFonts w:cs="Times New Roman"/>
          <w:szCs w:val="24"/>
          <w:lang w:val="en-US"/>
        </w:rPr>
        <w:t>char</w:t>
      </w:r>
      <w:r w:rsidRPr="007D0E26">
        <w:rPr>
          <w:rFonts w:cs="Times New Roman"/>
          <w:szCs w:val="24"/>
        </w:rPr>
        <w:t xml:space="preserve">** </w:t>
      </w:r>
      <w:r w:rsidRPr="007D0E26">
        <w:rPr>
          <w:rFonts w:cs="Times New Roman"/>
          <w:szCs w:val="24"/>
          <w:lang w:val="en-US"/>
        </w:rPr>
        <w:t>argv</w:t>
      </w:r>
      <w:r w:rsidRPr="007D0E26">
        <w:rPr>
          <w:rFonts w:cs="Times New Roman"/>
          <w:szCs w:val="24"/>
        </w:rPr>
        <w:t xml:space="preserve"> – массив </w:t>
      </w:r>
      <w:r w:rsidR="001C4DB5" w:rsidRPr="007D0E26">
        <w:rPr>
          <w:rFonts w:cs="Times New Roman"/>
          <w:szCs w:val="24"/>
        </w:rPr>
        <w:t xml:space="preserve">строк (в формате </w:t>
      </w:r>
      <w:r w:rsidR="001C4DB5" w:rsidRPr="007D0E26">
        <w:rPr>
          <w:rFonts w:cs="Times New Roman"/>
          <w:szCs w:val="24"/>
          <w:lang w:val="en-US"/>
        </w:rPr>
        <w:t>char</w:t>
      </w:r>
      <w:r w:rsidR="001C4DB5" w:rsidRPr="007D0E26">
        <w:rPr>
          <w:rFonts w:cs="Times New Roman"/>
          <w:szCs w:val="24"/>
        </w:rPr>
        <w:t>*), которые содержат значения параметров. В нашем случае данная переменная может хранить имя картинки, имя которой мы укажем при запуске программы.</w:t>
      </w:r>
    </w:p>
    <w:p w:rsidR="001C4DB5" w:rsidRPr="007D0E26" w:rsidRDefault="001C4DB5" w:rsidP="00595BF5">
      <w:pPr>
        <w:pStyle w:val="a4"/>
        <w:ind w:left="0" w:firstLine="708"/>
        <w:rPr>
          <w:rFonts w:cs="Times New Roman"/>
          <w:szCs w:val="24"/>
        </w:rPr>
      </w:pPr>
      <w:r w:rsidRPr="007D0E26">
        <w:rPr>
          <w:rFonts w:cs="Times New Roman"/>
          <w:szCs w:val="24"/>
        </w:rPr>
        <w:t>Как присвоить данным параметрам значения:</w:t>
      </w:r>
    </w:p>
    <w:p w:rsidR="001C4DB5" w:rsidRPr="007D0E26" w:rsidRDefault="001C4DB5" w:rsidP="00595BF5">
      <w:pPr>
        <w:pStyle w:val="a4"/>
        <w:ind w:left="0" w:firstLine="708"/>
        <w:rPr>
          <w:rFonts w:cs="Times New Roman"/>
          <w:szCs w:val="24"/>
        </w:rPr>
      </w:pPr>
      <w:r w:rsidRPr="007D0E26">
        <w:rPr>
          <w:rFonts w:cs="Times New Roman"/>
          <w:szCs w:val="24"/>
        </w:rPr>
        <w:t xml:space="preserve">а) Через командую строку: </w:t>
      </w:r>
      <w:r w:rsidRPr="007D0E26">
        <w:rPr>
          <w:rFonts w:cs="Times New Roman"/>
          <w:noProof/>
          <w:szCs w:val="24"/>
          <w:lang w:eastAsia="ru-RU"/>
        </w:rPr>
        <w:drawing>
          <wp:inline distT="0" distB="0" distL="0" distR="0" wp14:anchorId="5591CB10" wp14:editId="55281594">
            <wp:extent cx="6296025" cy="9144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62960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4DB5" w:rsidRPr="007D0E26" w:rsidRDefault="001C4DB5" w:rsidP="00595BF5">
      <w:pPr>
        <w:pStyle w:val="a4"/>
        <w:ind w:left="0" w:firstLine="708"/>
        <w:rPr>
          <w:rFonts w:cs="Times New Roman"/>
          <w:szCs w:val="24"/>
        </w:rPr>
      </w:pPr>
      <w:r w:rsidRPr="007D0E26">
        <w:rPr>
          <w:rFonts w:cs="Times New Roman"/>
          <w:szCs w:val="24"/>
        </w:rPr>
        <w:t xml:space="preserve">б) Через </w:t>
      </w:r>
      <w:r w:rsidRPr="007D0E26">
        <w:rPr>
          <w:rFonts w:cs="Times New Roman"/>
          <w:szCs w:val="24"/>
          <w:lang w:val="en-US"/>
        </w:rPr>
        <w:t>bat</w:t>
      </w:r>
      <w:r w:rsidRPr="007D0E26">
        <w:rPr>
          <w:rFonts w:cs="Times New Roman"/>
          <w:szCs w:val="24"/>
        </w:rPr>
        <w:t>-файл:</w:t>
      </w:r>
    </w:p>
    <w:p w:rsidR="001C4DB5" w:rsidRPr="007D0E26" w:rsidRDefault="001C4DB5" w:rsidP="00595BF5">
      <w:pPr>
        <w:pStyle w:val="a4"/>
        <w:ind w:left="0" w:firstLine="708"/>
        <w:rPr>
          <w:rFonts w:cs="Times New Roman"/>
          <w:szCs w:val="24"/>
        </w:rPr>
      </w:pPr>
      <w:r w:rsidRPr="007D0E26">
        <w:rPr>
          <w:rFonts w:cs="Times New Roman"/>
          <w:noProof/>
          <w:szCs w:val="24"/>
          <w:lang w:eastAsia="ru-RU"/>
        </w:rPr>
        <w:drawing>
          <wp:inline distT="0" distB="0" distL="0" distR="0" wp14:anchorId="7DD0B6C3" wp14:editId="4B005B8A">
            <wp:extent cx="4876800" cy="134302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141B" w:rsidRPr="007D0E26" w:rsidRDefault="001C4DB5" w:rsidP="00595BF5">
      <w:pPr>
        <w:pStyle w:val="a4"/>
        <w:ind w:left="0" w:firstLine="708"/>
        <w:rPr>
          <w:rFonts w:cs="Times New Roman"/>
          <w:szCs w:val="24"/>
        </w:rPr>
      </w:pPr>
      <w:r w:rsidRPr="007D0E26">
        <w:rPr>
          <w:rFonts w:cs="Times New Roman"/>
          <w:szCs w:val="24"/>
        </w:rPr>
        <w:t xml:space="preserve"> </w:t>
      </w:r>
    </w:p>
    <w:p w:rsidR="00D7141B" w:rsidRPr="007D0E26" w:rsidRDefault="00D7141B">
      <w:pPr>
        <w:rPr>
          <w:rFonts w:cs="Times New Roman"/>
          <w:szCs w:val="24"/>
        </w:rPr>
      </w:pPr>
      <w:r w:rsidRPr="007D0E26">
        <w:rPr>
          <w:rFonts w:cs="Times New Roman"/>
          <w:szCs w:val="24"/>
        </w:rPr>
        <w:br w:type="page"/>
      </w:r>
    </w:p>
    <w:p w:rsidR="00D7141B" w:rsidRPr="007D0E26" w:rsidRDefault="00D7141B" w:rsidP="00595BF5">
      <w:pPr>
        <w:pStyle w:val="a4"/>
        <w:ind w:left="0" w:firstLine="708"/>
        <w:rPr>
          <w:rFonts w:cs="Times New Roman"/>
          <w:szCs w:val="24"/>
        </w:rPr>
      </w:pPr>
      <w:r w:rsidRPr="007D0E26">
        <w:rPr>
          <w:rFonts w:cs="Times New Roman"/>
          <w:szCs w:val="24"/>
        </w:rPr>
        <w:lastRenderedPageBreak/>
        <w:t>в) Через ярлык:</w:t>
      </w:r>
    </w:p>
    <w:p w:rsidR="00D7141B" w:rsidRPr="007D0E26" w:rsidRDefault="00D7141B" w:rsidP="00EA0C2E">
      <w:pPr>
        <w:pStyle w:val="a4"/>
        <w:ind w:left="0" w:firstLine="708"/>
        <w:rPr>
          <w:rFonts w:cs="Times New Roman"/>
          <w:szCs w:val="24"/>
        </w:rPr>
      </w:pPr>
      <w:r w:rsidRPr="007D0E26">
        <w:rPr>
          <w:rFonts w:cs="Times New Roman"/>
          <w:noProof/>
          <w:szCs w:val="24"/>
          <w:lang w:eastAsia="ru-RU"/>
        </w:rPr>
        <w:drawing>
          <wp:inline distT="0" distB="0" distL="0" distR="0" wp14:anchorId="67C48AFB" wp14:editId="7A14B4D1">
            <wp:extent cx="2370963" cy="326707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377243" cy="3275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141B" w:rsidRPr="007D0E26" w:rsidRDefault="00D7141B" w:rsidP="00595BF5">
      <w:pPr>
        <w:pStyle w:val="a4"/>
        <w:ind w:left="0" w:firstLine="708"/>
        <w:rPr>
          <w:rFonts w:cs="Times New Roman"/>
          <w:szCs w:val="24"/>
        </w:rPr>
      </w:pPr>
      <w:r w:rsidRPr="007D0E26">
        <w:rPr>
          <w:rFonts w:cs="Times New Roman"/>
          <w:szCs w:val="24"/>
        </w:rPr>
        <w:t>г) Через отладчик:</w:t>
      </w:r>
    </w:p>
    <w:p w:rsidR="00D7141B" w:rsidRPr="007D0E26" w:rsidRDefault="00D7141B" w:rsidP="00D7141B">
      <w:pPr>
        <w:rPr>
          <w:rFonts w:cs="Times New Roman"/>
          <w:szCs w:val="24"/>
        </w:rPr>
      </w:pPr>
      <w:r w:rsidRPr="007D0E26">
        <w:rPr>
          <w:rFonts w:cs="Times New Roman"/>
          <w:noProof/>
          <w:szCs w:val="24"/>
          <w:lang w:eastAsia="ru-RU"/>
        </w:rPr>
        <w:drawing>
          <wp:inline distT="0" distB="0" distL="0" distR="0" wp14:anchorId="0769BCE0" wp14:editId="7E7F9618">
            <wp:extent cx="6267450" cy="2234964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6277009" cy="2238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141B" w:rsidRPr="007D0E26" w:rsidRDefault="00D7141B" w:rsidP="00D7141B">
      <w:pPr>
        <w:ind w:firstLine="708"/>
        <w:rPr>
          <w:rFonts w:cs="Times New Roman"/>
          <w:szCs w:val="24"/>
        </w:rPr>
      </w:pPr>
      <w:r w:rsidRPr="007D0E26">
        <w:rPr>
          <w:rFonts w:cs="Times New Roman"/>
          <w:szCs w:val="24"/>
        </w:rPr>
        <w:t>д) Через «Открыть с помощью» какой-нибудь файл, где в приложениях выбираем нашу программу.</w:t>
      </w:r>
    </w:p>
    <w:p w:rsidR="00D7141B" w:rsidRPr="007D0E26" w:rsidRDefault="00D7141B" w:rsidP="00D7141B">
      <w:pPr>
        <w:ind w:firstLine="708"/>
        <w:rPr>
          <w:rFonts w:cs="Times New Roman"/>
          <w:szCs w:val="24"/>
        </w:rPr>
      </w:pPr>
      <w:r w:rsidRPr="007D0E26">
        <w:rPr>
          <w:rFonts w:cs="Times New Roman"/>
          <w:szCs w:val="24"/>
        </w:rPr>
        <w:t>е) Через перетаскивание элемента на исполняемый файл или его ярлык:</w:t>
      </w:r>
    </w:p>
    <w:p w:rsidR="003E318D" w:rsidRPr="007D0E26" w:rsidRDefault="00D7141B" w:rsidP="003E318D">
      <w:pPr>
        <w:ind w:firstLine="708"/>
        <w:rPr>
          <w:rFonts w:cs="Times New Roman"/>
          <w:szCs w:val="24"/>
        </w:rPr>
      </w:pPr>
      <w:r w:rsidRPr="007D0E26">
        <w:rPr>
          <w:rFonts w:cs="Times New Roman"/>
          <w:noProof/>
          <w:szCs w:val="24"/>
          <w:lang w:eastAsia="ru-RU"/>
        </w:rPr>
        <w:drawing>
          <wp:inline distT="0" distB="0" distL="0" distR="0" wp14:anchorId="7FAE03D0" wp14:editId="51D52E62">
            <wp:extent cx="3733800" cy="1335352"/>
            <wp:effectExtent l="0" t="0" r="0" b="0"/>
            <wp:docPr id="16" name="Рисунок 16" descr="G:\YandexDisk\Скриншоты\2015-10-23 18-24-31 Скриншот экран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:\YandexDisk\Скриншоты\2015-10-23 18-24-31 Скриншот экрана.png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4028" cy="1342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0C2E" w:rsidRPr="007D0E26" w:rsidRDefault="00EA0C2E" w:rsidP="00EA0C2E">
      <w:pPr>
        <w:rPr>
          <w:rFonts w:cs="Times New Roman"/>
          <w:szCs w:val="24"/>
          <w:lang w:val="en-US"/>
        </w:rPr>
      </w:pPr>
      <w:r w:rsidRPr="007D0E26">
        <w:rPr>
          <w:rFonts w:cs="Times New Roman"/>
          <w:szCs w:val="24"/>
          <w:u w:val="single"/>
        </w:rPr>
        <w:t>Пример</w:t>
      </w:r>
      <w:r w:rsidRPr="007D0E26">
        <w:rPr>
          <w:rFonts w:cs="Times New Roman"/>
          <w:szCs w:val="24"/>
          <w:u w:val="single"/>
          <w:lang w:val="en-US"/>
        </w:rPr>
        <w:t>:</w:t>
      </w:r>
    </w:p>
    <w:p w:rsidR="00EA0C2E" w:rsidRPr="007D0E26" w:rsidRDefault="00EA0C2E" w:rsidP="00EA0C2E">
      <w:pPr>
        <w:autoSpaceDE w:val="0"/>
        <w:autoSpaceDN w:val="0"/>
        <w:adjustRightInd w:val="0"/>
        <w:spacing w:line="240" w:lineRule="auto"/>
        <w:rPr>
          <w:rFonts w:cs="Times New Roman"/>
          <w:szCs w:val="24"/>
          <w:lang w:val="en-US"/>
        </w:rPr>
      </w:pPr>
      <w:r w:rsidRPr="007D0E26">
        <w:rPr>
          <w:rFonts w:cs="Times New Roman"/>
          <w:szCs w:val="24"/>
          <w:lang w:val="en-US"/>
        </w:rPr>
        <w:t>int main(int argc, char** argv){</w:t>
      </w:r>
    </w:p>
    <w:p w:rsidR="00EA0C2E" w:rsidRPr="007D0E26" w:rsidRDefault="00EA0C2E" w:rsidP="00EA0C2E">
      <w:pPr>
        <w:autoSpaceDE w:val="0"/>
        <w:autoSpaceDN w:val="0"/>
        <w:adjustRightInd w:val="0"/>
        <w:spacing w:line="240" w:lineRule="auto"/>
        <w:rPr>
          <w:rFonts w:cs="Times New Roman"/>
          <w:szCs w:val="24"/>
          <w:lang w:val="en-US"/>
        </w:rPr>
      </w:pPr>
      <w:r w:rsidRPr="007D0E26">
        <w:rPr>
          <w:rFonts w:cs="Times New Roman"/>
          <w:szCs w:val="24"/>
          <w:lang w:val="en-US"/>
        </w:rPr>
        <w:tab/>
        <w:t>string fn;</w:t>
      </w:r>
    </w:p>
    <w:p w:rsidR="00EA0C2E" w:rsidRPr="007D0E26" w:rsidRDefault="00EA0C2E" w:rsidP="00EA0C2E">
      <w:pPr>
        <w:autoSpaceDE w:val="0"/>
        <w:autoSpaceDN w:val="0"/>
        <w:adjustRightInd w:val="0"/>
        <w:spacing w:line="240" w:lineRule="auto"/>
        <w:rPr>
          <w:rFonts w:cs="Times New Roman"/>
          <w:szCs w:val="24"/>
          <w:lang w:val="en-US"/>
        </w:rPr>
      </w:pPr>
      <w:r w:rsidRPr="007D0E26">
        <w:rPr>
          <w:rFonts w:cs="Times New Roman"/>
          <w:szCs w:val="24"/>
          <w:lang w:val="en-US"/>
        </w:rPr>
        <w:tab/>
        <w:t>if (argc&gt;1) fn= argv[1];</w:t>
      </w:r>
    </w:p>
    <w:p w:rsidR="00EA0C2E" w:rsidRPr="007D0E26" w:rsidRDefault="00EA0C2E" w:rsidP="00EA0C2E">
      <w:pPr>
        <w:autoSpaceDE w:val="0"/>
        <w:autoSpaceDN w:val="0"/>
        <w:adjustRightInd w:val="0"/>
        <w:spacing w:line="240" w:lineRule="auto"/>
        <w:rPr>
          <w:rFonts w:cs="Times New Roman"/>
          <w:szCs w:val="24"/>
          <w:lang w:val="en-US"/>
        </w:rPr>
      </w:pPr>
      <w:r w:rsidRPr="007D0E26">
        <w:rPr>
          <w:rFonts w:cs="Times New Roman"/>
          <w:szCs w:val="24"/>
          <w:lang w:val="en-US"/>
        </w:rPr>
        <w:tab/>
        <w:t>else fn = "img.jpg";</w:t>
      </w:r>
    </w:p>
    <w:p w:rsidR="00EA0C2E" w:rsidRPr="007D0E26" w:rsidRDefault="00EA0C2E" w:rsidP="00EA0C2E">
      <w:pPr>
        <w:rPr>
          <w:rFonts w:cs="Times New Roman"/>
          <w:szCs w:val="24"/>
          <w:lang w:val="en-US"/>
        </w:rPr>
      </w:pPr>
      <w:r w:rsidRPr="007D0E26">
        <w:rPr>
          <w:rFonts w:cs="Times New Roman"/>
          <w:szCs w:val="24"/>
          <w:lang w:val="en-US"/>
        </w:rPr>
        <w:tab/>
        <w:t>img = imread(fn,0);</w:t>
      </w:r>
    </w:p>
    <w:p w:rsidR="00EA0C2E" w:rsidRPr="0025558A" w:rsidRDefault="00EA0C2E">
      <w:pPr>
        <w:rPr>
          <w:rFonts w:ascii="Consolas" w:hAnsi="Consolas" w:cs="Consolas"/>
          <w:color w:val="B4B4B4"/>
          <w:sz w:val="19"/>
          <w:szCs w:val="19"/>
          <w:highlight w:val="black"/>
          <w:lang w:val="en-US"/>
        </w:rPr>
      </w:pPr>
      <w:r w:rsidRPr="0025558A">
        <w:rPr>
          <w:rFonts w:ascii="Consolas" w:hAnsi="Consolas" w:cs="Consolas"/>
          <w:color w:val="B4B4B4"/>
          <w:sz w:val="19"/>
          <w:szCs w:val="19"/>
          <w:highlight w:val="black"/>
          <w:lang w:val="en-US"/>
        </w:rPr>
        <w:br w:type="page"/>
      </w:r>
    </w:p>
    <w:p w:rsidR="00EA0C2E" w:rsidRDefault="00EA0C2E" w:rsidP="00EA0C2E">
      <w:pPr>
        <w:pStyle w:val="1"/>
        <w:rPr>
          <w:b/>
          <w:sz w:val="28"/>
          <w:u w:val="single"/>
        </w:rPr>
      </w:pPr>
      <w:r>
        <w:rPr>
          <w:b/>
          <w:sz w:val="28"/>
          <w:u w:val="single"/>
        </w:rPr>
        <w:lastRenderedPageBreak/>
        <w:t xml:space="preserve">Создание </w:t>
      </w:r>
      <w:r w:rsidR="00265467">
        <w:rPr>
          <w:b/>
          <w:sz w:val="28"/>
          <w:u w:val="single"/>
        </w:rPr>
        <w:t>трекбаров</w:t>
      </w:r>
      <w:r>
        <w:rPr>
          <w:b/>
          <w:sz w:val="28"/>
          <w:u w:val="single"/>
        </w:rPr>
        <w:t xml:space="preserve"> в интерфейсе программы.</w:t>
      </w:r>
    </w:p>
    <w:p w:rsidR="00EA0C2E" w:rsidRDefault="007018EF" w:rsidP="00EA0C2E">
      <w:pPr>
        <w:pStyle w:val="1"/>
        <w:ind w:firstLine="708"/>
      </w:pPr>
      <w:r>
        <w:t>И</w:t>
      </w:r>
      <w:r w:rsidR="00EA0C2E">
        <w:t>зменить значения переменных</w:t>
      </w:r>
      <w:r>
        <w:t xml:space="preserve"> можно при помощи минималистичного рафического интерфейса, предоставляемого </w:t>
      </w:r>
      <w:r>
        <w:rPr>
          <w:lang w:val="en-US"/>
        </w:rPr>
        <w:t>OpenCV</w:t>
      </w:r>
      <w:r w:rsidR="00EA0C2E">
        <w:t>.</w:t>
      </w:r>
    </w:p>
    <w:p w:rsidR="000F0C9C" w:rsidRPr="000F0C9C" w:rsidRDefault="003B2614" w:rsidP="000F0C9C">
      <w:pPr>
        <w:pStyle w:val="1"/>
        <w:ind w:firstLine="708"/>
      </w:pPr>
      <w:r>
        <w:t xml:space="preserve">Возможности </w:t>
      </w:r>
      <w:r w:rsidR="000F0C9C">
        <w:rPr>
          <w:lang w:val="en-US"/>
        </w:rPr>
        <w:t>GUI</w:t>
      </w:r>
      <w:r w:rsidR="000F0C9C">
        <w:t xml:space="preserve"> </w:t>
      </w:r>
      <w:r w:rsidR="000F0C9C">
        <w:rPr>
          <w:lang w:val="en-US"/>
        </w:rPr>
        <w:t>OpenCV</w:t>
      </w:r>
      <w:r>
        <w:t xml:space="preserve"> можно</w:t>
      </w:r>
      <w:r w:rsidR="000F0C9C">
        <w:t xml:space="preserve"> </w:t>
      </w:r>
      <w:r>
        <w:t>изучить</w:t>
      </w:r>
      <w:r w:rsidR="000F0C9C">
        <w:t xml:space="preserve"> по ссылке</w:t>
      </w:r>
      <w:r w:rsidR="000F0C9C" w:rsidRPr="000F0C9C">
        <w:t>:</w:t>
      </w:r>
      <w:r w:rsidR="000F0C9C">
        <w:t xml:space="preserve"> </w:t>
      </w:r>
      <w:r w:rsidR="000F0C9C" w:rsidRPr="000F0C9C">
        <w:t>[</w:t>
      </w:r>
      <w:r w:rsidR="000F0C9C" w:rsidRPr="000F0C9C">
        <w:rPr>
          <w:lang w:val="en-US"/>
        </w:rPr>
        <w:t>http</w:t>
      </w:r>
      <w:r w:rsidR="000F0C9C" w:rsidRPr="000F0C9C">
        <w:t>://</w:t>
      </w:r>
      <w:r w:rsidR="000F0C9C" w:rsidRPr="000F0C9C">
        <w:rPr>
          <w:lang w:val="en-US"/>
        </w:rPr>
        <w:t>docs</w:t>
      </w:r>
      <w:r w:rsidR="000F0C9C" w:rsidRPr="000F0C9C">
        <w:t>.</w:t>
      </w:r>
      <w:r w:rsidR="000F0C9C" w:rsidRPr="000F0C9C">
        <w:rPr>
          <w:lang w:val="en-US"/>
        </w:rPr>
        <w:t>opencv</w:t>
      </w:r>
      <w:r w:rsidR="000F0C9C" w:rsidRPr="000F0C9C">
        <w:t>.</w:t>
      </w:r>
      <w:r w:rsidR="000F0C9C" w:rsidRPr="000F0C9C">
        <w:rPr>
          <w:lang w:val="en-US"/>
        </w:rPr>
        <w:t>org</w:t>
      </w:r>
      <w:r w:rsidR="000F0C9C" w:rsidRPr="000F0C9C">
        <w:t>/</w:t>
      </w:r>
      <w:r w:rsidR="000F0C9C" w:rsidRPr="000F0C9C">
        <w:rPr>
          <w:lang w:val="en-US"/>
        </w:rPr>
        <w:t>modules</w:t>
      </w:r>
      <w:r w:rsidR="000F0C9C" w:rsidRPr="000F0C9C">
        <w:t>/</w:t>
      </w:r>
      <w:r w:rsidR="000F0C9C" w:rsidRPr="000F0C9C">
        <w:rPr>
          <w:lang w:val="en-US"/>
        </w:rPr>
        <w:t>highgui</w:t>
      </w:r>
      <w:r w:rsidR="000F0C9C" w:rsidRPr="000F0C9C">
        <w:t>/</w:t>
      </w:r>
      <w:r w:rsidR="000F0C9C" w:rsidRPr="000F0C9C">
        <w:rPr>
          <w:lang w:val="en-US"/>
        </w:rPr>
        <w:t>doc</w:t>
      </w:r>
      <w:r w:rsidR="000F0C9C" w:rsidRPr="000F0C9C">
        <w:t>/</w:t>
      </w:r>
      <w:r w:rsidR="000F0C9C" w:rsidRPr="000F0C9C">
        <w:rPr>
          <w:lang w:val="en-US"/>
        </w:rPr>
        <w:t>user</w:t>
      </w:r>
      <w:r w:rsidR="000F0C9C" w:rsidRPr="000F0C9C">
        <w:t>_</w:t>
      </w:r>
      <w:r w:rsidR="000F0C9C" w:rsidRPr="000F0C9C">
        <w:rPr>
          <w:lang w:val="en-US"/>
        </w:rPr>
        <w:t>interface</w:t>
      </w:r>
      <w:r w:rsidR="000F0C9C" w:rsidRPr="000F0C9C">
        <w:t>.</w:t>
      </w:r>
      <w:r w:rsidR="000F0C9C" w:rsidRPr="000F0C9C">
        <w:rPr>
          <w:lang w:val="en-US"/>
        </w:rPr>
        <w:t>html</w:t>
      </w:r>
      <w:r w:rsidR="000F0C9C" w:rsidRPr="000F0C9C">
        <w:t>].</w:t>
      </w:r>
    </w:p>
    <w:p w:rsidR="000F0C9C" w:rsidRPr="005B4033" w:rsidRDefault="000F0C9C" w:rsidP="00EA0C2E">
      <w:pPr>
        <w:rPr>
          <w:rFonts w:cs="Times New Roman"/>
          <w:szCs w:val="24"/>
          <w:lang w:val="en-US"/>
        </w:rPr>
      </w:pPr>
      <w:r>
        <w:rPr>
          <w:rFonts w:cs="Times New Roman"/>
          <w:szCs w:val="24"/>
        </w:rPr>
        <w:t>Функция</w:t>
      </w:r>
      <w:r w:rsidRPr="000F0C9C">
        <w:rPr>
          <w:rFonts w:cs="Times New Roman"/>
          <w:szCs w:val="24"/>
          <w:lang w:val="en-US"/>
        </w:rPr>
        <w:t xml:space="preserve"> </w:t>
      </w:r>
      <w:r>
        <w:rPr>
          <w:rFonts w:cs="Times New Roman"/>
          <w:szCs w:val="24"/>
        </w:rPr>
        <w:t>для</w:t>
      </w:r>
      <w:r w:rsidRPr="000F0C9C">
        <w:rPr>
          <w:rFonts w:cs="Times New Roman"/>
          <w:szCs w:val="24"/>
          <w:lang w:val="en-US"/>
        </w:rPr>
        <w:t xml:space="preserve"> </w:t>
      </w:r>
      <w:r>
        <w:rPr>
          <w:rFonts w:cs="Times New Roman"/>
          <w:szCs w:val="24"/>
        </w:rPr>
        <w:t>создания</w:t>
      </w:r>
      <w:r w:rsidRPr="000F0C9C">
        <w:rPr>
          <w:rFonts w:cs="Times New Roman"/>
          <w:szCs w:val="24"/>
          <w:lang w:val="en-US"/>
        </w:rPr>
        <w:t xml:space="preserve"> </w:t>
      </w:r>
      <w:r w:rsidR="000F4A83">
        <w:rPr>
          <w:rFonts w:cs="Times New Roman"/>
          <w:szCs w:val="24"/>
        </w:rPr>
        <w:t>трекбара</w:t>
      </w:r>
      <w:r w:rsidRPr="000F0C9C">
        <w:rPr>
          <w:rFonts w:cs="Times New Roman"/>
          <w:szCs w:val="24"/>
          <w:lang w:val="en-US"/>
        </w:rPr>
        <w:t>:</w:t>
      </w:r>
    </w:p>
    <w:p w:rsidR="000F0C9C" w:rsidRDefault="000F0C9C" w:rsidP="00EA0C2E">
      <w:pPr>
        <w:rPr>
          <w:color w:val="FFFFFF" w:themeColor="background1"/>
          <w:sz w:val="27"/>
          <w:szCs w:val="27"/>
          <w:lang w:val="en-US"/>
        </w:rPr>
      </w:pPr>
      <w:r w:rsidRPr="000F0C9C">
        <w:rPr>
          <w:color w:val="FFFFFF" w:themeColor="background1"/>
          <w:highlight w:val="black"/>
          <w:lang w:val="en-US"/>
        </w:rPr>
        <w:t xml:space="preserve">int </w:t>
      </w:r>
      <w:r w:rsidRPr="000F0C9C">
        <w:rPr>
          <w:rStyle w:val="highlighted"/>
          <w:rFonts w:ascii="Courier New" w:hAnsi="Courier New" w:cs="Courier New"/>
          <w:color w:val="FFFFFF" w:themeColor="background1"/>
          <w:sz w:val="20"/>
          <w:szCs w:val="20"/>
          <w:highlight w:val="black"/>
          <w:lang w:val="en-US"/>
        </w:rPr>
        <w:t>createTrackbar</w:t>
      </w:r>
      <w:r w:rsidRPr="000F0C9C">
        <w:rPr>
          <w:color w:val="FFFFFF" w:themeColor="background1"/>
          <w:sz w:val="27"/>
          <w:szCs w:val="27"/>
          <w:highlight w:val="black"/>
          <w:lang w:val="en-US"/>
        </w:rPr>
        <w:t>(</w:t>
      </w:r>
      <w:r w:rsidRPr="000F0C9C">
        <w:rPr>
          <w:color w:val="FFFFFF" w:themeColor="background1"/>
          <w:highlight w:val="black"/>
          <w:lang w:val="en-US"/>
        </w:rPr>
        <w:t xml:space="preserve">const string&amp; </w:t>
      </w:r>
      <w:r w:rsidRPr="000F0C9C">
        <w:rPr>
          <w:rStyle w:val="a6"/>
          <w:color w:val="FFFFFF" w:themeColor="background1"/>
          <w:highlight w:val="black"/>
          <w:lang w:val="en-US"/>
        </w:rPr>
        <w:t>trackbarname</w:t>
      </w:r>
      <w:r w:rsidRPr="000F0C9C">
        <w:rPr>
          <w:color w:val="FFFFFF" w:themeColor="background1"/>
          <w:highlight w:val="black"/>
          <w:lang w:val="en-US"/>
        </w:rPr>
        <w:t xml:space="preserve">, const string&amp; </w:t>
      </w:r>
      <w:r w:rsidRPr="000F0C9C">
        <w:rPr>
          <w:rStyle w:val="a6"/>
          <w:color w:val="FFFFFF" w:themeColor="background1"/>
          <w:highlight w:val="black"/>
          <w:lang w:val="en-US"/>
        </w:rPr>
        <w:t>winname</w:t>
      </w:r>
      <w:r w:rsidRPr="000F0C9C">
        <w:rPr>
          <w:color w:val="FFFFFF" w:themeColor="background1"/>
          <w:highlight w:val="black"/>
          <w:lang w:val="en-US"/>
        </w:rPr>
        <w:t xml:space="preserve">, int* </w:t>
      </w:r>
      <w:r w:rsidRPr="000F0C9C">
        <w:rPr>
          <w:rStyle w:val="a6"/>
          <w:color w:val="FFFFFF" w:themeColor="background1"/>
          <w:highlight w:val="black"/>
          <w:lang w:val="en-US"/>
        </w:rPr>
        <w:t>value</w:t>
      </w:r>
      <w:r w:rsidRPr="000F0C9C">
        <w:rPr>
          <w:color w:val="FFFFFF" w:themeColor="background1"/>
          <w:highlight w:val="black"/>
          <w:lang w:val="en-US"/>
        </w:rPr>
        <w:t xml:space="preserve">, int </w:t>
      </w:r>
      <w:r w:rsidRPr="000F0C9C">
        <w:rPr>
          <w:rStyle w:val="a6"/>
          <w:color w:val="FFFFFF" w:themeColor="background1"/>
          <w:highlight w:val="black"/>
          <w:lang w:val="en-US"/>
        </w:rPr>
        <w:t>count</w:t>
      </w:r>
      <w:r w:rsidRPr="000F0C9C">
        <w:rPr>
          <w:color w:val="FFFFFF" w:themeColor="background1"/>
          <w:highlight w:val="black"/>
          <w:lang w:val="en-US"/>
        </w:rPr>
        <w:t xml:space="preserve">, TrackbarCallback </w:t>
      </w:r>
      <w:r w:rsidRPr="000F0C9C">
        <w:rPr>
          <w:rStyle w:val="a6"/>
          <w:color w:val="FFFFFF" w:themeColor="background1"/>
          <w:highlight w:val="black"/>
          <w:lang w:val="en-US"/>
        </w:rPr>
        <w:t>onChange</w:t>
      </w:r>
      <w:r w:rsidRPr="000F0C9C">
        <w:rPr>
          <w:color w:val="FFFFFF" w:themeColor="background1"/>
          <w:highlight w:val="black"/>
          <w:lang w:val="en-US"/>
        </w:rPr>
        <w:t xml:space="preserve">=0, void* </w:t>
      </w:r>
      <w:r w:rsidRPr="000F0C9C">
        <w:rPr>
          <w:rStyle w:val="a6"/>
          <w:color w:val="FFFFFF" w:themeColor="background1"/>
          <w:highlight w:val="black"/>
          <w:lang w:val="en-US"/>
        </w:rPr>
        <w:t>userdata</w:t>
      </w:r>
      <w:r w:rsidRPr="000F0C9C">
        <w:rPr>
          <w:color w:val="FFFFFF" w:themeColor="background1"/>
          <w:highlight w:val="black"/>
          <w:lang w:val="en-US"/>
        </w:rPr>
        <w:t>=0</w:t>
      </w:r>
      <w:r w:rsidRPr="000F0C9C">
        <w:rPr>
          <w:color w:val="FFFFFF" w:themeColor="background1"/>
          <w:sz w:val="27"/>
          <w:szCs w:val="27"/>
          <w:highlight w:val="black"/>
          <w:lang w:val="en-US"/>
        </w:rPr>
        <w:t>)</w:t>
      </w:r>
    </w:p>
    <w:p w:rsidR="000F0C9C" w:rsidRPr="000F0C9C" w:rsidRDefault="000F0C9C" w:rsidP="000F0C9C">
      <w:pPr>
        <w:rPr>
          <w:rFonts w:cs="Times New Roman"/>
          <w:szCs w:val="24"/>
        </w:rPr>
      </w:pPr>
      <w:r w:rsidRPr="000F0C9C">
        <w:rPr>
          <w:color w:val="FFFFFF" w:themeColor="background1"/>
          <w:highlight w:val="black"/>
          <w:lang w:val="en-US"/>
        </w:rPr>
        <w:t>const</w:t>
      </w:r>
      <w:r w:rsidRPr="000F0C9C">
        <w:rPr>
          <w:color w:val="FFFFFF" w:themeColor="background1"/>
          <w:highlight w:val="black"/>
        </w:rPr>
        <w:t xml:space="preserve"> </w:t>
      </w:r>
      <w:r w:rsidRPr="000F0C9C">
        <w:rPr>
          <w:color w:val="FFFFFF" w:themeColor="background1"/>
          <w:highlight w:val="black"/>
          <w:lang w:val="en-US"/>
        </w:rPr>
        <w:t>string</w:t>
      </w:r>
      <w:r w:rsidRPr="000F0C9C">
        <w:rPr>
          <w:color w:val="FFFFFF" w:themeColor="background1"/>
          <w:highlight w:val="black"/>
        </w:rPr>
        <w:t xml:space="preserve">&amp; </w:t>
      </w:r>
      <w:r w:rsidRPr="000F0C9C">
        <w:rPr>
          <w:rStyle w:val="a6"/>
          <w:color w:val="FFFFFF" w:themeColor="background1"/>
          <w:highlight w:val="black"/>
          <w:lang w:val="en-US"/>
        </w:rPr>
        <w:t>winname</w:t>
      </w:r>
      <w:r w:rsidRPr="000F0C9C">
        <w:rPr>
          <w:rFonts w:cs="Times New Roman"/>
          <w:szCs w:val="24"/>
          <w:u w:val="single"/>
        </w:rPr>
        <w:t xml:space="preserve"> </w:t>
      </w:r>
      <w:r w:rsidRPr="000F0C9C">
        <w:rPr>
          <w:rFonts w:cs="Times New Roman"/>
          <w:szCs w:val="24"/>
        </w:rPr>
        <w:t xml:space="preserve">– </w:t>
      </w:r>
      <w:r>
        <w:rPr>
          <w:rFonts w:cs="Times New Roman"/>
          <w:szCs w:val="24"/>
        </w:rPr>
        <w:t>имя</w:t>
      </w:r>
      <w:r w:rsidRPr="000F0C9C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окна</w:t>
      </w:r>
      <w:r w:rsidRPr="000F0C9C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внутри которого хотим создать </w:t>
      </w:r>
      <w:r w:rsidR="000D2DDD">
        <w:rPr>
          <w:rFonts w:cs="Times New Roman"/>
          <w:szCs w:val="24"/>
        </w:rPr>
        <w:t>трекбара</w:t>
      </w:r>
      <w:r>
        <w:rPr>
          <w:rFonts w:cs="Times New Roman"/>
          <w:szCs w:val="24"/>
        </w:rPr>
        <w:t xml:space="preserve">, окно </w:t>
      </w:r>
      <w:r w:rsidRPr="000D2DDD">
        <w:rPr>
          <w:rFonts w:cs="Times New Roman"/>
          <w:b/>
          <w:szCs w:val="24"/>
        </w:rPr>
        <w:t>обязательно</w:t>
      </w:r>
      <w:r>
        <w:rPr>
          <w:rFonts w:cs="Times New Roman"/>
          <w:szCs w:val="24"/>
        </w:rPr>
        <w:t xml:space="preserve"> должно быть заранее создано</w:t>
      </w:r>
      <w:r w:rsidR="002D34D0">
        <w:rPr>
          <w:rFonts w:cs="Times New Roman"/>
          <w:szCs w:val="24"/>
        </w:rPr>
        <w:t>.</w:t>
      </w:r>
    </w:p>
    <w:p w:rsidR="000F0C9C" w:rsidRDefault="000F0C9C" w:rsidP="000F0C9C">
      <w:pPr>
        <w:rPr>
          <w:rFonts w:cs="Times New Roman"/>
          <w:szCs w:val="24"/>
        </w:rPr>
      </w:pPr>
      <w:r w:rsidRPr="000F0C9C">
        <w:rPr>
          <w:color w:val="FFFFFF" w:themeColor="background1"/>
          <w:highlight w:val="black"/>
          <w:lang w:val="en-US"/>
        </w:rPr>
        <w:t>int</w:t>
      </w:r>
      <w:r w:rsidRPr="000F0C9C">
        <w:rPr>
          <w:color w:val="FFFFFF" w:themeColor="background1"/>
          <w:highlight w:val="black"/>
        </w:rPr>
        <w:t xml:space="preserve">* </w:t>
      </w:r>
      <w:r w:rsidRPr="000F0C9C">
        <w:rPr>
          <w:rStyle w:val="a6"/>
          <w:color w:val="FFFFFF" w:themeColor="background1"/>
          <w:highlight w:val="black"/>
          <w:lang w:val="en-US"/>
        </w:rPr>
        <w:t>value</w:t>
      </w:r>
      <w:r w:rsidRPr="000F0C9C">
        <w:rPr>
          <w:rFonts w:cs="Times New Roman"/>
          <w:szCs w:val="24"/>
          <w:u w:val="single"/>
        </w:rPr>
        <w:t xml:space="preserve"> </w:t>
      </w:r>
      <w:r w:rsidRPr="000F0C9C">
        <w:rPr>
          <w:rFonts w:cs="Times New Roman"/>
          <w:szCs w:val="24"/>
        </w:rPr>
        <w:t xml:space="preserve">– </w:t>
      </w:r>
      <w:r>
        <w:rPr>
          <w:rFonts w:cs="Times New Roman"/>
          <w:szCs w:val="24"/>
        </w:rPr>
        <w:t>указатель на переменную, куда будет записываться знач</w:t>
      </w:r>
      <w:r w:rsidR="002D34D0">
        <w:rPr>
          <w:rFonts w:cs="Times New Roman"/>
          <w:szCs w:val="24"/>
        </w:rPr>
        <w:t>ение текущего положения бегунка.</w:t>
      </w:r>
    </w:p>
    <w:p w:rsidR="000F0C9C" w:rsidRDefault="000F0C9C" w:rsidP="000F0C9C">
      <w:pPr>
        <w:rPr>
          <w:rFonts w:cs="Times New Roman"/>
          <w:szCs w:val="24"/>
        </w:rPr>
      </w:pPr>
      <w:r w:rsidRPr="000F0C9C">
        <w:rPr>
          <w:color w:val="FFFFFF" w:themeColor="background1"/>
          <w:highlight w:val="black"/>
          <w:lang w:val="en-US"/>
        </w:rPr>
        <w:t>int</w:t>
      </w:r>
      <w:r w:rsidRPr="000F0C9C">
        <w:rPr>
          <w:color w:val="FFFFFF" w:themeColor="background1"/>
          <w:highlight w:val="black"/>
        </w:rPr>
        <w:t xml:space="preserve"> </w:t>
      </w:r>
      <w:r w:rsidRPr="000F0C9C">
        <w:rPr>
          <w:rStyle w:val="a6"/>
          <w:color w:val="FFFFFF" w:themeColor="background1"/>
          <w:highlight w:val="black"/>
          <w:lang w:val="en-US"/>
        </w:rPr>
        <w:t>count</w:t>
      </w:r>
      <w:r>
        <w:rPr>
          <w:rFonts w:cs="Times New Roman"/>
          <w:szCs w:val="24"/>
        </w:rPr>
        <w:t xml:space="preserve"> – наибол</w:t>
      </w:r>
      <w:r w:rsidR="002D34D0">
        <w:rPr>
          <w:rFonts w:cs="Times New Roman"/>
          <w:szCs w:val="24"/>
        </w:rPr>
        <w:t>ьшее значение положения бегунка.</w:t>
      </w:r>
    </w:p>
    <w:p w:rsidR="002D34D0" w:rsidRDefault="000F0C9C" w:rsidP="000F0C9C">
      <w:pPr>
        <w:rPr>
          <w:rFonts w:cs="Times New Roman"/>
          <w:szCs w:val="24"/>
        </w:rPr>
      </w:pPr>
      <w:r w:rsidRPr="000F0C9C">
        <w:rPr>
          <w:color w:val="FFFFFF" w:themeColor="background1"/>
          <w:highlight w:val="black"/>
          <w:lang w:val="en-US"/>
        </w:rPr>
        <w:t>TrackbarCallback</w:t>
      </w:r>
      <w:r w:rsidRPr="000F0C9C">
        <w:rPr>
          <w:color w:val="FFFFFF" w:themeColor="background1"/>
          <w:highlight w:val="black"/>
        </w:rPr>
        <w:t xml:space="preserve"> </w:t>
      </w:r>
      <w:r w:rsidRPr="000F0C9C">
        <w:rPr>
          <w:rStyle w:val="a6"/>
          <w:color w:val="FFFFFF" w:themeColor="background1"/>
          <w:highlight w:val="black"/>
          <w:lang w:val="en-US"/>
        </w:rPr>
        <w:t>onChange</w:t>
      </w:r>
      <w:r>
        <w:rPr>
          <w:rFonts w:cs="Times New Roman"/>
          <w:szCs w:val="24"/>
        </w:rPr>
        <w:t xml:space="preserve"> – функция отклика, которая вызывается </w:t>
      </w:r>
      <w:r w:rsidR="002D34D0">
        <w:rPr>
          <w:rFonts w:cs="Times New Roman"/>
          <w:szCs w:val="24"/>
        </w:rPr>
        <w:t xml:space="preserve">при изменении положения бегунка. Чтобы её не использовать надо написать 0 вместо имени. Её прототип: </w:t>
      </w:r>
      <w:r w:rsidR="002D34D0" w:rsidRPr="002D34D0">
        <w:rPr>
          <w:rStyle w:val="pre"/>
          <w:rFonts w:ascii="Courier New" w:hAnsi="Courier New" w:cs="Courier New"/>
          <w:color w:val="FFFFFF" w:themeColor="background1"/>
          <w:sz w:val="20"/>
          <w:szCs w:val="20"/>
          <w:highlight w:val="black"/>
        </w:rPr>
        <w:t>void</w:t>
      </w:r>
      <w:r w:rsidR="002D34D0" w:rsidRPr="002D34D0">
        <w:rPr>
          <w:rStyle w:val="HTML"/>
          <w:rFonts w:eastAsiaTheme="minorHAnsi"/>
          <w:color w:val="FFFFFF" w:themeColor="background1"/>
          <w:highlight w:val="black"/>
        </w:rPr>
        <w:t xml:space="preserve"> </w:t>
      </w:r>
      <w:r w:rsidR="002D34D0" w:rsidRPr="002D34D0">
        <w:rPr>
          <w:rStyle w:val="pre"/>
          <w:rFonts w:ascii="Courier New" w:hAnsi="Courier New" w:cs="Courier New"/>
          <w:color w:val="FFFFFF" w:themeColor="background1"/>
          <w:sz w:val="20"/>
          <w:szCs w:val="20"/>
          <w:highlight w:val="black"/>
        </w:rPr>
        <w:t>Foo(int,void*);</w:t>
      </w:r>
      <w:r w:rsidRPr="002D34D0">
        <w:rPr>
          <w:rFonts w:cs="Times New Roman"/>
          <w:color w:val="FFFFFF" w:themeColor="background1"/>
          <w:szCs w:val="24"/>
        </w:rPr>
        <w:t xml:space="preserve"> </w:t>
      </w:r>
      <w:r w:rsidR="002D34D0">
        <w:rPr>
          <w:rFonts w:cs="Times New Roman"/>
          <w:szCs w:val="24"/>
        </w:rPr>
        <w:t xml:space="preserve">, где первый аргумент – текущее положение бегунка, 2-ой – указатель на данные пользователя. </w:t>
      </w:r>
    </w:p>
    <w:p w:rsidR="002D34D0" w:rsidRDefault="002D34D0" w:rsidP="000F0C9C">
      <w:pPr>
        <w:rPr>
          <w:rFonts w:cs="Times New Roman"/>
          <w:szCs w:val="24"/>
        </w:rPr>
      </w:pPr>
      <w:r w:rsidRPr="000F0C9C">
        <w:rPr>
          <w:color w:val="FFFFFF" w:themeColor="background1"/>
          <w:highlight w:val="black"/>
          <w:lang w:val="en-US"/>
        </w:rPr>
        <w:t>void</w:t>
      </w:r>
      <w:r w:rsidRPr="002D34D0">
        <w:rPr>
          <w:color w:val="FFFFFF" w:themeColor="background1"/>
          <w:highlight w:val="black"/>
        </w:rPr>
        <w:t xml:space="preserve">* </w:t>
      </w:r>
      <w:r w:rsidRPr="000F0C9C">
        <w:rPr>
          <w:rStyle w:val="a6"/>
          <w:color w:val="FFFFFF" w:themeColor="background1"/>
          <w:highlight w:val="black"/>
          <w:lang w:val="en-US"/>
        </w:rPr>
        <w:t>userdata</w:t>
      </w:r>
      <w:r>
        <w:rPr>
          <w:rFonts w:cs="Times New Roman"/>
          <w:szCs w:val="24"/>
        </w:rPr>
        <w:t xml:space="preserve"> – указатель на данные пользователя.</w:t>
      </w:r>
    </w:p>
    <w:p w:rsidR="002D34D0" w:rsidRDefault="002D34D0" w:rsidP="000F0C9C">
      <w:pPr>
        <w:rPr>
          <w:rFonts w:cs="Times New Roman"/>
          <w:szCs w:val="24"/>
        </w:rPr>
      </w:pPr>
    </w:p>
    <w:p w:rsidR="0025558A" w:rsidRDefault="002D34D0" w:rsidP="000F0C9C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Файл </w:t>
      </w:r>
      <w:r w:rsidRPr="002D34D0">
        <w:rPr>
          <w:rFonts w:cs="Times New Roman"/>
          <w:b/>
          <w:i/>
          <w:szCs w:val="24"/>
        </w:rPr>
        <w:t>“</w:t>
      </w:r>
      <w:r>
        <w:rPr>
          <w:rFonts w:cs="Times New Roman"/>
          <w:b/>
          <w:i/>
          <w:szCs w:val="24"/>
          <w:lang w:val="en-US"/>
        </w:rPr>
        <w:t>begunok</w:t>
      </w:r>
      <w:r w:rsidRPr="002D34D0">
        <w:rPr>
          <w:rFonts w:cs="Times New Roman"/>
          <w:b/>
          <w:i/>
          <w:szCs w:val="24"/>
        </w:rPr>
        <w:t>.</w:t>
      </w:r>
      <w:r>
        <w:rPr>
          <w:rFonts w:cs="Times New Roman"/>
          <w:b/>
          <w:i/>
          <w:szCs w:val="24"/>
          <w:lang w:val="en-US"/>
        </w:rPr>
        <w:t>cpp</w:t>
      </w:r>
      <w:r w:rsidRPr="002D34D0">
        <w:rPr>
          <w:rFonts w:cs="Times New Roman"/>
          <w:b/>
          <w:i/>
          <w:szCs w:val="24"/>
        </w:rPr>
        <w:t>”</w:t>
      </w:r>
      <w:r>
        <w:rPr>
          <w:rFonts w:cs="Times New Roman"/>
          <w:szCs w:val="24"/>
        </w:rPr>
        <w:t xml:space="preserve"> содержит</w:t>
      </w:r>
      <w:r w:rsidR="009F5C94">
        <w:rPr>
          <w:rFonts w:cs="Times New Roman"/>
          <w:szCs w:val="24"/>
        </w:rPr>
        <w:t xml:space="preserve"> пример использования </w:t>
      </w:r>
      <w:r w:rsidR="000D2DDD">
        <w:rPr>
          <w:rFonts w:cs="Times New Roman"/>
          <w:szCs w:val="24"/>
        </w:rPr>
        <w:t>трекбара</w:t>
      </w:r>
      <w:r w:rsidR="009F5C94">
        <w:rPr>
          <w:rFonts w:cs="Times New Roman"/>
          <w:szCs w:val="24"/>
        </w:rPr>
        <w:t>.</w:t>
      </w:r>
    </w:p>
    <w:p w:rsidR="007D1DD5" w:rsidRPr="007D1DD5" w:rsidRDefault="007D1DD5" w:rsidP="007D1DD5">
      <w:pPr>
        <w:rPr>
          <w:rFonts w:cs="Times New Roman"/>
          <w:szCs w:val="24"/>
        </w:rPr>
      </w:pPr>
      <w:r w:rsidRPr="007D1DD5">
        <w:rPr>
          <w:rFonts w:cs="Times New Roman"/>
          <w:b/>
          <w:szCs w:val="24"/>
        </w:rPr>
        <w:t>!!!ВНИМАНИЕ!!!</w:t>
      </w:r>
      <w:r>
        <w:rPr>
          <w:rFonts w:cs="Times New Roman"/>
          <w:szCs w:val="24"/>
        </w:rPr>
        <w:t xml:space="preserve"> Использование </w:t>
      </w:r>
      <w:r>
        <w:rPr>
          <w:rFonts w:cs="Times New Roman"/>
          <w:szCs w:val="24"/>
          <w:lang w:val="en-US"/>
        </w:rPr>
        <w:t>waitKey</w:t>
      </w:r>
      <w:r w:rsidRPr="007D1DD5">
        <w:rPr>
          <w:rFonts w:cs="Times New Roman"/>
          <w:szCs w:val="24"/>
        </w:rPr>
        <w:t>()</w:t>
      </w:r>
      <w:r>
        <w:rPr>
          <w:rFonts w:cs="Times New Roman"/>
          <w:szCs w:val="24"/>
        </w:rPr>
        <w:t xml:space="preserve"> после включение трекбара обязательно, т.к. в нем происходит обработка событий и отрисовка изображений.</w:t>
      </w:r>
    </w:p>
    <w:p w:rsidR="0025558A" w:rsidRDefault="0025558A">
      <w:pPr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:rsidR="0025558A" w:rsidRPr="00012A8F" w:rsidRDefault="004C0556" w:rsidP="0025558A">
      <w:pPr>
        <w:pStyle w:val="1"/>
        <w:rPr>
          <w:b/>
          <w:sz w:val="28"/>
          <w:u w:val="single"/>
        </w:rPr>
      </w:pPr>
      <w:r>
        <w:rPr>
          <w:b/>
          <w:sz w:val="28"/>
          <w:u w:val="single"/>
        </w:rPr>
        <w:lastRenderedPageBreak/>
        <w:t>Использование морфологии</w:t>
      </w:r>
      <w:r w:rsidR="0025558A">
        <w:rPr>
          <w:b/>
          <w:sz w:val="28"/>
          <w:u w:val="single"/>
        </w:rPr>
        <w:t>.</w:t>
      </w:r>
    </w:p>
    <w:p w:rsidR="00E30069" w:rsidRDefault="00E91732" w:rsidP="00E30069">
      <w:pPr>
        <w:pStyle w:val="1"/>
        <w:ind w:firstLine="708"/>
        <w:rPr>
          <w:sz w:val="28"/>
        </w:rPr>
      </w:pPr>
      <w:r>
        <w:rPr>
          <w:sz w:val="28"/>
        </w:rPr>
        <w:t>В данной лабораторной морфология будет представлена на примере двух функций (на их основе можно сделать и более сложные алгоритмы)</w:t>
      </w:r>
      <w:r w:rsidR="00E30069">
        <w:rPr>
          <w:sz w:val="28"/>
        </w:rPr>
        <w:t>.</w:t>
      </w:r>
    </w:p>
    <w:p w:rsidR="00430911" w:rsidRPr="00430911" w:rsidRDefault="00586C32" w:rsidP="00430911">
      <w:pPr>
        <w:pStyle w:val="1"/>
        <w:numPr>
          <w:ilvl w:val="0"/>
          <w:numId w:val="10"/>
        </w:numPr>
        <w:ind w:left="567" w:firstLine="0"/>
        <w:rPr>
          <w:sz w:val="28"/>
        </w:rPr>
      </w:pPr>
      <w:r w:rsidRPr="00586C32">
        <w:rPr>
          <w:b/>
          <w:sz w:val="28"/>
        </w:rPr>
        <w:t>Эрозия (</w:t>
      </w:r>
      <w:r w:rsidRPr="00586C32">
        <w:rPr>
          <w:b/>
          <w:sz w:val="28"/>
          <w:lang w:val="en-US"/>
        </w:rPr>
        <w:t>Erode</w:t>
      </w:r>
      <w:r w:rsidRPr="00586C32">
        <w:rPr>
          <w:b/>
          <w:sz w:val="28"/>
        </w:rPr>
        <w:t>).</w:t>
      </w:r>
      <w:r w:rsidRPr="00586C32">
        <w:rPr>
          <w:sz w:val="28"/>
        </w:rPr>
        <w:t xml:space="preserve"> </w:t>
      </w:r>
      <w:r>
        <w:rPr>
          <w:sz w:val="28"/>
        </w:rPr>
        <w:t>Обычно используется для удаления шума с изображения.</w:t>
      </w:r>
      <w:r w:rsidR="006A3C49">
        <w:rPr>
          <w:sz w:val="28"/>
        </w:rPr>
        <w:t xml:space="preserve"> Скользящим окном (ядро) обходит всё изображение. На каждом шаге</w:t>
      </w:r>
      <w:r w:rsidR="00CC7579">
        <w:rPr>
          <w:sz w:val="28"/>
        </w:rPr>
        <w:t xml:space="preserve"> перемещения находит </w:t>
      </w:r>
      <w:r w:rsidR="00CC7579">
        <w:rPr>
          <w:sz w:val="28"/>
          <w:u w:val="single"/>
        </w:rPr>
        <w:t>наименьший</w:t>
      </w:r>
      <w:r w:rsidR="00CC7579">
        <w:rPr>
          <w:sz w:val="28"/>
        </w:rPr>
        <w:t xml:space="preserve"> элемент</w:t>
      </w:r>
      <w:r w:rsidR="006A3C49">
        <w:rPr>
          <w:sz w:val="28"/>
        </w:rPr>
        <w:t xml:space="preserve"> внутри</w:t>
      </w:r>
      <w:r w:rsidR="00CC7579">
        <w:rPr>
          <w:sz w:val="28"/>
        </w:rPr>
        <w:t xml:space="preserve"> ядра и присваивает его значение элементу в</w:t>
      </w:r>
      <w:r w:rsidR="007A2C98">
        <w:rPr>
          <w:sz w:val="28"/>
        </w:rPr>
        <w:t xml:space="preserve"> (по умолчанию)</w:t>
      </w:r>
      <w:r w:rsidR="00CC7579">
        <w:rPr>
          <w:sz w:val="28"/>
        </w:rPr>
        <w:t xml:space="preserve"> центре ядра.</w:t>
      </w:r>
      <w:r w:rsidR="009B640C">
        <w:rPr>
          <w:sz w:val="28"/>
        </w:rPr>
        <w:t xml:space="preserve"> </w:t>
      </w:r>
    </w:p>
    <w:p w:rsidR="00877B1C" w:rsidRPr="00877B1C" w:rsidRDefault="00877B1C" w:rsidP="00430911">
      <w:pPr>
        <w:pStyle w:val="1"/>
        <w:rPr>
          <w:sz w:val="28"/>
        </w:rPr>
      </w:pPr>
      <w:r>
        <w:rPr>
          <w:sz w:val="28"/>
        </w:rPr>
        <w:t>Фу</w:t>
      </w:r>
      <w:r w:rsidR="004205C7">
        <w:rPr>
          <w:sz w:val="28"/>
        </w:rPr>
        <w:t xml:space="preserve">нкция: </w:t>
      </w:r>
      <w:r w:rsidRPr="00877B1C">
        <w:rPr>
          <w:sz w:val="28"/>
        </w:rPr>
        <w:t>[</w:t>
      </w:r>
      <w:hyperlink r:id="rId83" w:anchor="erode" w:history="1">
        <w:r w:rsidRPr="00846C0F">
          <w:rPr>
            <w:rStyle w:val="a3"/>
            <w:sz w:val="28"/>
          </w:rPr>
          <w:t>http://docs.opencv.org/2.4/modules/imgproc/doc/filtering.html#erode</w:t>
        </w:r>
      </w:hyperlink>
      <w:r w:rsidRPr="00877B1C">
        <w:rPr>
          <w:sz w:val="28"/>
        </w:rPr>
        <w:t>]</w:t>
      </w:r>
    </w:p>
    <w:p w:rsidR="00877B1C" w:rsidRDefault="00111A98" w:rsidP="00877B1C">
      <w:pPr>
        <w:pStyle w:val="1"/>
        <w:ind w:left="567"/>
        <w:rPr>
          <w:color w:val="FFFFFF" w:themeColor="background1"/>
          <w:sz w:val="28"/>
          <w:lang w:val="en-US"/>
        </w:rPr>
      </w:pPr>
      <w:r w:rsidRPr="00111A98">
        <w:rPr>
          <w:color w:val="FFFFFF" w:themeColor="background1"/>
          <w:sz w:val="28"/>
          <w:highlight w:val="black"/>
          <w:lang w:val="en-US"/>
        </w:rPr>
        <w:t>void erode(InputArray src, OutputArray dst, InputArray kernel, Point anchor=Point(-1,-1), int iterations=1)</w:t>
      </w:r>
    </w:p>
    <w:p w:rsidR="00E906CD" w:rsidRDefault="00E906CD" w:rsidP="00877B1C">
      <w:pPr>
        <w:pStyle w:val="1"/>
        <w:ind w:left="567"/>
        <w:rPr>
          <w:color w:val="000000" w:themeColor="text1"/>
          <w:sz w:val="28"/>
        </w:rPr>
      </w:pPr>
      <w:r w:rsidRPr="00111A98">
        <w:rPr>
          <w:color w:val="FFFFFF" w:themeColor="background1"/>
          <w:sz w:val="28"/>
          <w:highlight w:val="black"/>
          <w:lang w:val="en-US"/>
        </w:rPr>
        <w:t>InputArray</w:t>
      </w:r>
      <w:r w:rsidRPr="00CB267F">
        <w:rPr>
          <w:color w:val="FFFFFF" w:themeColor="background1"/>
          <w:sz w:val="28"/>
          <w:highlight w:val="black"/>
        </w:rPr>
        <w:t xml:space="preserve"> </w:t>
      </w:r>
      <w:r w:rsidRPr="00111A98">
        <w:rPr>
          <w:color w:val="FFFFFF" w:themeColor="background1"/>
          <w:sz w:val="28"/>
          <w:highlight w:val="black"/>
          <w:lang w:val="en-US"/>
        </w:rPr>
        <w:t>src</w:t>
      </w:r>
      <w:r w:rsidRPr="00CB267F">
        <w:rPr>
          <w:color w:val="000000" w:themeColor="text1"/>
          <w:sz w:val="28"/>
        </w:rPr>
        <w:t xml:space="preserve"> </w:t>
      </w:r>
      <w:r w:rsidR="00CB267F" w:rsidRPr="00CB267F">
        <w:rPr>
          <w:color w:val="000000" w:themeColor="text1"/>
          <w:sz w:val="28"/>
        </w:rPr>
        <w:t>–</w:t>
      </w:r>
      <w:r w:rsidRPr="00CB267F">
        <w:rPr>
          <w:color w:val="000000" w:themeColor="text1"/>
          <w:sz w:val="28"/>
        </w:rPr>
        <w:t xml:space="preserve"> </w:t>
      </w:r>
      <w:r w:rsidR="00CB267F">
        <w:rPr>
          <w:color w:val="000000" w:themeColor="text1"/>
          <w:sz w:val="28"/>
        </w:rPr>
        <w:t>изображение почти (8</w:t>
      </w:r>
      <w:r w:rsidR="00CB267F">
        <w:rPr>
          <w:color w:val="000000" w:themeColor="text1"/>
          <w:sz w:val="28"/>
          <w:lang w:val="en-US"/>
        </w:rPr>
        <w:t>U</w:t>
      </w:r>
      <w:r w:rsidR="00CB267F">
        <w:rPr>
          <w:color w:val="000000" w:themeColor="text1"/>
          <w:sz w:val="28"/>
        </w:rPr>
        <w:t xml:space="preserve"> можно) любого типа и с любым количеством каналов</w:t>
      </w:r>
      <w:r w:rsidR="00BC6A83">
        <w:rPr>
          <w:color w:val="000000" w:themeColor="text1"/>
          <w:sz w:val="28"/>
        </w:rPr>
        <w:t>.</w:t>
      </w:r>
    </w:p>
    <w:p w:rsidR="00BC6A83" w:rsidRDefault="00BC6A83" w:rsidP="00877B1C">
      <w:pPr>
        <w:pStyle w:val="1"/>
        <w:ind w:left="567"/>
        <w:rPr>
          <w:sz w:val="28"/>
        </w:rPr>
      </w:pPr>
      <w:r w:rsidRPr="00111A98">
        <w:rPr>
          <w:color w:val="FFFFFF" w:themeColor="background1"/>
          <w:sz w:val="28"/>
          <w:highlight w:val="black"/>
          <w:lang w:val="en-US"/>
        </w:rPr>
        <w:t>InputArray</w:t>
      </w:r>
      <w:r w:rsidRPr="007F1888">
        <w:rPr>
          <w:color w:val="FFFFFF" w:themeColor="background1"/>
          <w:sz w:val="28"/>
          <w:highlight w:val="black"/>
        </w:rPr>
        <w:t xml:space="preserve"> </w:t>
      </w:r>
      <w:r w:rsidRPr="00111A98">
        <w:rPr>
          <w:color w:val="FFFFFF" w:themeColor="background1"/>
          <w:sz w:val="28"/>
          <w:highlight w:val="black"/>
          <w:lang w:val="en-US"/>
        </w:rPr>
        <w:t>kernel</w:t>
      </w:r>
      <w:r w:rsidR="006A02EF">
        <w:rPr>
          <w:color w:val="000000" w:themeColor="text1"/>
          <w:sz w:val="28"/>
        </w:rPr>
        <w:t xml:space="preserve"> – маска ядра</w:t>
      </w:r>
      <w:r w:rsidR="007F1888">
        <w:rPr>
          <w:color w:val="000000" w:themeColor="text1"/>
          <w:sz w:val="28"/>
        </w:rPr>
        <w:t>. Представлена в виде</w:t>
      </w:r>
      <w:r w:rsidR="007F1888" w:rsidRPr="007F1888">
        <w:rPr>
          <w:color w:val="000000" w:themeColor="text1"/>
          <w:sz w:val="28"/>
        </w:rPr>
        <w:t xml:space="preserve"> </w:t>
      </w:r>
      <w:r w:rsidR="007F1888">
        <w:rPr>
          <w:color w:val="000000" w:themeColor="text1"/>
          <w:sz w:val="28"/>
        </w:rPr>
        <w:t xml:space="preserve">типа </w:t>
      </w:r>
      <w:r w:rsidR="007F1888" w:rsidRPr="007F1888">
        <w:rPr>
          <w:b/>
          <w:color w:val="000000" w:themeColor="text1"/>
          <w:sz w:val="28"/>
          <w:lang w:val="en-US"/>
        </w:rPr>
        <w:t>Mat</w:t>
      </w:r>
      <w:r w:rsidR="007F1888">
        <w:rPr>
          <w:b/>
          <w:color w:val="000000" w:themeColor="text1"/>
          <w:sz w:val="28"/>
        </w:rPr>
        <w:t xml:space="preserve">. </w:t>
      </w:r>
      <w:r w:rsidR="007F1888">
        <w:rPr>
          <w:color w:val="000000" w:themeColor="text1"/>
          <w:sz w:val="28"/>
        </w:rPr>
        <w:t xml:space="preserve">Можно нарисовать </w:t>
      </w:r>
      <w:r w:rsidR="00345484">
        <w:rPr>
          <w:color w:val="000000" w:themeColor="text1"/>
          <w:sz w:val="28"/>
        </w:rPr>
        <w:t>самостоятельно</w:t>
      </w:r>
      <w:r w:rsidR="007F1888">
        <w:rPr>
          <w:color w:val="000000" w:themeColor="text1"/>
          <w:sz w:val="28"/>
        </w:rPr>
        <w:t xml:space="preserve">, а можно получить при помощи функции </w:t>
      </w:r>
      <w:r w:rsidR="00AB36D1" w:rsidRPr="00AB36D1">
        <w:rPr>
          <w:color w:val="FFFFFF" w:themeColor="background1"/>
          <w:sz w:val="28"/>
          <w:highlight w:val="black"/>
        </w:rPr>
        <w:t>getStructuringElement</w:t>
      </w:r>
      <w:r w:rsidR="00345484">
        <w:rPr>
          <w:color w:val="FFFFFF" w:themeColor="background1"/>
          <w:sz w:val="28"/>
        </w:rPr>
        <w:t xml:space="preserve"> </w:t>
      </w:r>
      <w:r w:rsidR="00AB36D1" w:rsidRPr="00AB36D1">
        <w:rPr>
          <w:sz w:val="28"/>
        </w:rPr>
        <w:t>[http://docs.opencv.org/2.4/modules/imgproc/doc/filtering.html#getstructuringelement]</w:t>
      </w:r>
    </w:p>
    <w:p w:rsidR="00BE2EE9" w:rsidRDefault="001F5CCE" w:rsidP="00877B1C">
      <w:pPr>
        <w:pStyle w:val="1"/>
        <w:ind w:left="567"/>
        <w:rPr>
          <w:sz w:val="28"/>
        </w:rPr>
      </w:pPr>
      <w:r w:rsidRPr="00111A98">
        <w:rPr>
          <w:color w:val="FFFFFF" w:themeColor="background1"/>
          <w:sz w:val="28"/>
          <w:highlight w:val="black"/>
          <w:lang w:val="en-US"/>
        </w:rPr>
        <w:t>Point</w:t>
      </w:r>
      <w:r w:rsidRPr="001F5CCE">
        <w:rPr>
          <w:color w:val="FFFFFF" w:themeColor="background1"/>
          <w:sz w:val="28"/>
          <w:highlight w:val="black"/>
        </w:rPr>
        <w:t xml:space="preserve"> </w:t>
      </w:r>
      <w:r w:rsidRPr="00111A98">
        <w:rPr>
          <w:color w:val="FFFFFF" w:themeColor="background1"/>
          <w:sz w:val="28"/>
          <w:highlight w:val="black"/>
          <w:lang w:val="en-US"/>
        </w:rPr>
        <w:t>anchor</w:t>
      </w:r>
      <w:r w:rsidRPr="001F5CCE">
        <w:rPr>
          <w:sz w:val="28"/>
        </w:rPr>
        <w:t xml:space="preserve"> –</w:t>
      </w:r>
      <w:r>
        <w:rPr>
          <w:sz w:val="28"/>
        </w:rPr>
        <w:t xml:space="preserve"> точка </w:t>
      </w:r>
      <w:r w:rsidR="007A2C98">
        <w:rPr>
          <w:sz w:val="28"/>
        </w:rPr>
        <w:t xml:space="preserve">присваивания, та точка внутри ядра, куда будет записан результат работы </w:t>
      </w:r>
      <w:r w:rsidR="00397197">
        <w:rPr>
          <w:sz w:val="28"/>
        </w:rPr>
        <w:t>фильтра</w:t>
      </w:r>
      <w:r w:rsidR="007A2C98">
        <w:rPr>
          <w:sz w:val="28"/>
        </w:rPr>
        <w:t>. По умолчанию - в центре.</w:t>
      </w:r>
    </w:p>
    <w:p w:rsidR="004616B9" w:rsidRDefault="004616B9" w:rsidP="00877B1C">
      <w:pPr>
        <w:pStyle w:val="1"/>
        <w:ind w:left="567"/>
        <w:rPr>
          <w:sz w:val="28"/>
        </w:rPr>
      </w:pPr>
      <w:r w:rsidRPr="00111A98">
        <w:rPr>
          <w:color w:val="FFFFFF" w:themeColor="background1"/>
          <w:sz w:val="28"/>
          <w:highlight w:val="black"/>
          <w:lang w:val="en-US"/>
        </w:rPr>
        <w:t>int</w:t>
      </w:r>
      <w:r w:rsidRPr="004616B9">
        <w:rPr>
          <w:color w:val="FFFFFF" w:themeColor="background1"/>
          <w:sz w:val="28"/>
          <w:highlight w:val="black"/>
        </w:rPr>
        <w:t xml:space="preserve"> </w:t>
      </w:r>
      <w:r w:rsidRPr="00111A98">
        <w:rPr>
          <w:color w:val="FFFFFF" w:themeColor="background1"/>
          <w:sz w:val="28"/>
          <w:highlight w:val="black"/>
          <w:lang w:val="en-US"/>
        </w:rPr>
        <w:t>iterations</w:t>
      </w:r>
      <w:r w:rsidRPr="004616B9">
        <w:rPr>
          <w:color w:val="FFFFFF" w:themeColor="background1"/>
          <w:sz w:val="28"/>
          <w:highlight w:val="black"/>
        </w:rPr>
        <w:t>=1</w:t>
      </w:r>
      <w:r>
        <w:rPr>
          <w:sz w:val="28"/>
        </w:rPr>
        <w:t xml:space="preserve"> – количество повторений прохода фильтром по изображению.</w:t>
      </w:r>
    </w:p>
    <w:p w:rsidR="004B0D36" w:rsidRDefault="004B0D36" w:rsidP="00877B1C">
      <w:pPr>
        <w:pStyle w:val="1"/>
        <w:ind w:left="567"/>
        <w:rPr>
          <w:sz w:val="28"/>
        </w:rPr>
      </w:pPr>
    </w:p>
    <w:p w:rsidR="00430911" w:rsidRPr="00430911" w:rsidRDefault="004B0D36" w:rsidP="00430911">
      <w:pPr>
        <w:pStyle w:val="1"/>
        <w:numPr>
          <w:ilvl w:val="0"/>
          <w:numId w:val="10"/>
        </w:numPr>
        <w:ind w:left="567" w:firstLine="0"/>
        <w:rPr>
          <w:sz w:val="28"/>
        </w:rPr>
      </w:pPr>
      <w:r>
        <w:rPr>
          <w:b/>
          <w:sz w:val="28"/>
        </w:rPr>
        <w:t>Расширение</w:t>
      </w:r>
      <w:r w:rsidRPr="00586C32">
        <w:rPr>
          <w:b/>
          <w:sz w:val="28"/>
        </w:rPr>
        <w:t xml:space="preserve"> (</w:t>
      </w:r>
      <w:r w:rsidR="00622B9C">
        <w:rPr>
          <w:b/>
          <w:sz w:val="28"/>
          <w:lang w:val="en-US"/>
        </w:rPr>
        <w:t>Dilate</w:t>
      </w:r>
      <w:r w:rsidRPr="00586C32">
        <w:rPr>
          <w:b/>
          <w:sz w:val="28"/>
        </w:rPr>
        <w:t>).</w:t>
      </w:r>
      <w:r w:rsidRPr="00586C32">
        <w:rPr>
          <w:sz w:val="28"/>
        </w:rPr>
        <w:t xml:space="preserve"> </w:t>
      </w:r>
      <w:r>
        <w:rPr>
          <w:sz w:val="28"/>
        </w:rPr>
        <w:t xml:space="preserve">Обычно используется для </w:t>
      </w:r>
      <w:r w:rsidR="00622B9C">
        <w:rPr>
          <w:sz w:val="28"/>
        </w:rPr>
        <w:t>восстановления размера участков после эрозии или заполнения небольших промежутков</w:t>
      </w:r>
      <w:r>
        <w:rPr>
          <w:sz w:val="28"/>
        </w:rPr>
        <w:t xml:space="preserve">. Скользящим окном (ядро) обходит всё изображение. На каждом шаге перемещения находит </w:t>
      </w:r>
      <w:r w:rsidR="00622B9C">
        <w:rPr>
          <w:sz w:val="28"/>
          <w:u w:val="single"/>
        </w:rPr>
        <w:t>наибольший</w:t>
      </w:r>
      <w:r>
        <w:rPr>
          <w:sz w:val="28"/>
        </w:rPr>
        <w:t xml:space="preserve"> элемент внутри ядра и присваивает его значение элементу в (по умолчанию) центре ядра. </w:t>
      </w:r>
    </w:p>
    <w:p w:rsidR="00622B9C" w:rsidRPr="004205C7" w:rsidRDefault="004205C7" w:rsidP="00430911">
      <w:pPr>
        <w:pStyle w:val="1"/>
        <w:ind w:left="567" w:firstLine="0"/>
        <w:rPr>
          <w:sz w:val="28"/>
        </w:rPr>
      </w:pPr>
      <w:r>
        <w:rPr>
          <w:sz w:val="28"/>
        </w:rPr>
        <w:t xml:space="preserve">Функция: </w:t>
      </w:r>
      <w:r w:rsidRPr="004205C7">
        <w:rPr>
          <w:sz w:val="28"/>
        </w:rPr>
        <w:t>[</w:t>
      </w:r>
      <w:r w:rsidRPr="004205C7">
        <w:rPr>
          <w:sz w:val="28"/>
          <w:lang w:val="en-US"/>
        </w:rPr>
        <w:t>http</w:t>
      </w:r>
      <w:r w:rsidRPr="004205C7">
        <w:rPr>
          <w:sz w:val="28"/>
        </w:rPr>
        <w:t>://</w:t>
      </w:r>
      <w:r w:rsidRPr="004205C7">
        <w:rPr>
          <w:sz w:val="28"/>
          <w:lang w:val="en-US"/>
        </w:rPr>
        <w:t>docs</w:t>
      </w:r>
      <w:r w:rsidRPr="004205C7">
        <w:rPr>
          <w:sz w:val="28"/>
        </w:rPr>
        <w:t>.</w:t>
      </w:r>
      <w:r w:rsidRPr="004205C7">
        <w:rPr>
          <w:sz w:val="28"/>
          <w:lang w:val="en-US"/>
        </w:rPr>
        <w:t>opencv</w:t>
      </w:r>
      <w:r w:rsidRPr="004205C7">
        <w:rPr>
          <w:sz w:val="28"/>
        </w:rPr>
        <w:t>.</w:t>
      </w:r>
      <w:r w:rsidRPr="004205C7">
        <w:rPr>
          <w:sz w:val="28"/>
          <w:lang w:val="en-US"/>
        </w:rPr>
        <w:t>org</w:t>
      </w:r>
      <w:r w:rsidRPr="004205C7">
        <w:rPr>
          <w:sz w:val="28"/>
        </w:rPr>
        <w:t>/2.4/</w:t>
      </w:r>
      <w:r w:rsidRPr="004205C7">
        <w:rPr>
          <w:sz w:val="28"/>
          <w:lang w:val="en-US"/>
        </w:rPr>
        <w:t>modules</w:t>
      </w:r>
      <w:r w:rsidRPr="004205C7">
        <w:rPr>
          <w:sz w:val="28"/>
        </w:rPr>
        <w:t>/</w:t>
      </w:r>
      <w:r w:rsidRPr="004205C7">
        <w:rPr>
          <w:sz w:val="28"/>
          <w:lang w:val="en-US"/>
        </w:rPr>
        <w:t>imgproc</w:t>
      </w:r>
      <w:r w:rsidRPr="004205C7">
        <w:rPr>
          <w:sz w:val="28"/>
        </w:rPr>
        <w:t>/</w:t>
      </w:r>
      <w:r w:rsidRPr="004205C7">
        <w:rPr>
          <w:sz w:val="28"/>
          <w:lang w:val="en-US"/>
        </w:rPr>
        <w:t>doc</w:t>
      </w:r>
      <w:r w:rsidRPr="004205C7">
        <w:rPr>
          <w:sz w:val="28"/>
        </w:rPr>
        <w:t>/</w:t>
      </w:r>
      <w:r w:rsidRPr="004205C7">
        <w:rPr>
          <w:sz w:val="28"/>
          <w:lang w:val="en-US"/>
        </w:rPr>
        <w:t>filtering</w:t>
      </w:r>
      <w:r w:rsidRPr="004205C7">
        <w:rPr>
          <w:sz w:val="28"/>
        </w:rPr>
        <w:t>.</w:t>
      </w:r>
      <w:r w:rsidRPr="004205C7">
        <w:rPr>
          <w:sz w:val="28"/>
          <w:lang w:val="en-US"/>
        </w:rPr>
        <w:t>html</w:t>
      </w:r>
      <w:r w:rsidRPr="004205C7">
        <w:rPr>
          <w:sz w:val="28"/>
        </w:rPr>
        <w:t>#</w:t>
      </w:r>
      <w:r w:rsidRPr="004205C7">
        <w:rPr>
          <w:sz w:val="28"/>
          <w:lang w:val="en-US"/>
        </w:rPr>
        <w:t>dilate</w:t>
      </w:r>
      <w:r w:rsidRPr="004205C7">
        <w:rPr>
          <w:sz w:val="28"/>
        </w:rPr>
        <w:t>]</w:t>
      </w:r>
    </w:p>
    <w:p w:rsidR="004205C7" w:rsidRDefault="008E1A03" w:rsidP="00622B9C">
      <w:pPr>
        <w:pStyle w:val="1"/>
        <w:ind w:left="567"/>
        <w:rPr>
          <w:sz w:val="28"/>
          <w:lang w:val="en-US"/>
        </w:rPr>
      </w:pPr>
      <w:r w:rsidRPr="008E1A03">
        <w:rPr>
          <w:color w:val="FFFFFF" w:themeColor="background1"/>
          <w:sz w:val="28"/>
          <w:highlight w:val="black"/>
          <w:lang w:val="en-US"/>
        </w:rPr>
        <w:t>void dilate(InputArray src, OutputArray dst, InputArray kernel, Point anchor=Point(-1,-1), int iterations=1</w:t>
      </w:r>
      <w:r w:rsidRPr="008E1A03">
        <w:rPr>
          <w:sz w:val="28"/>
          <w:highlight w:val="black"/>
          <w:lang w:val="en-US"/>
        </w:rPr>
        <w:t>)</w:t>
      </w:r>
      <w:r>
        <w:rPr>
          <w:sz w:val="28"/>
          <w:lang w:val="en-US"/>
        </w:rPr>
        <w:t xml:space="preserve"> – </w:t>
      </w:r>
      <w:r>
        <w:rPr>
          <w:sz w:val="28"/>
        </w:rPr>
        <w:t>всё</w:t>
      </w:r>
      <w:r w:rsidRPr="008E1A03">
        <w:rPr>
          <w:sz w:val="28"/>
          <w:lang w:val="en-US"/>
        </w:rPr>
        <w:t xml:space="preserve"> </w:t>
      </w:r>
      <w:r>
        <w:rPr>
          <w:sz w:val="28"/>
        </w:rPr>
        <w:t>так</w:t>
      </w:r>
      <w:r w:rsidRPr="008E1A03">
        <w:rPr>
          <w:sz w:val="28"/>
          <w:lang w:val="en-US"/>
        </w:rPr>
        <w:t xml:space="preserve"> </w:t>
      </w:r>
      <w:r>
        <w:rPr>
          <w:sz w:val="28"/>
        </w:rPr>
        <w:t>же</w:t>
      </w:r>
      <w:r w:rsidRPr="008E1A03">
        <w:rPr>
          <w:sz w:val="28"/>
          <w:lang w:val="en-US"/>
        </w:rPr>
        <w:t xml:space="preserve"> </w:t>
      </w:r>
      <w:r>
        <w:rPr>
          <w:sz w:val="28"/>
        </w:rPr>
        <w:t>как</w:t>
      </w:r>
      <w:r w:rsidRPr="008E1A03">
        <w:rPr>
          <w:sz w:val="28"/>
          <w:lang w:val="en-US"/>
        </w:rPr>
        <w:t xml:space="preserve"> </w:t>
      </w:r>
      <w:r>
        <w:rPr>
          <w:sz w:val="28"/>
        </w:rPr>
        <w:t>и</w:t>
      </w:r>
      <w:r w:rsidRPr="008E1A03">
        <w:rPr>
          <w:sz w:val="28"/>
          <w:lang w:val="en-US"/>
        </w:rPr>
        <w:t xml:space="preserve"> </w:t>
      </w:r>
      <w:r>
        <w:rPr>
          <w:sz w:val="28"/>
        </w:rPr>
        <w:t>в</w:t>
      </w:r>
      <w:r w:rsidRPr="008E1A03">
        <w:rPr>
          <w:sz w:val="28"/>
          <w:lang w:val="en-US"/>
        </w:rPr>
        <w:t xml:space="preserve"> </w:t>
      </w:r>
      <w:r>
        <w:rPr>
          <w:sz w:val="28"/>
          <w:lang w:val="en-US"/>
        </w:rPr>
        <w:t>erode.</w:t>
      </w:r>
    </w:p>
    <w:p w:rsidR="00FF4CB8" w:rsidRPr="008E1A03" w:rsidRDefault="00FF4CB8" w:rsidP="00622B9C">
      <w:pPr>
        <w:pStyle w:val="1"/>
        <w:ind w:left="567"/>
        <w:rPr>
          <w:sz w:val="28"/>
          <w:lang w:val="en-US"/>
        </w:rPr>
      </w:pPr>
    </w:p>
    <w:p w:rsidR="004B0D36" w:rsidRDefault="006827D1" w:rsidP="00A95562">
      <w:pPr>
        <w:pStyle w:val="1"/>
        <w:rPr>
          <w:sz w:val="28"/>
        </w:rPr>
      </w:pPr>
      <w:r>
        <w:rPr>
          <w:sz w:val="28"/>
        </w:rPr>
        <w:t>Пример работы</w:t>
      </w:r>
      <w:r w:rsidR="00515441">
        <w:rPr>
          <w:sz w:val="28"/>
        </w:rPr>
        <w:t>:</w:t>
      </w:r>
    </w:p>
    <w:p w:rsidR="00DB111D" w:rsidRPr="00B3138E" w:rsidRDefault="00B3138E" w:rsidP="00B3138E">
      <w:pPr>
        <w:pStyle w:val="1"/>
        <w:rPr>
          <w:sz w:val="28"/>
        </w:rPr>
      </w:pPr>
      <w:r>
        <w:rPr>
          <w:noProof/>
          <w:lang w:eastAsia="ru-RU"/>
        </w:rPr>
        <w:drawing>
          <wp:inline distT="0" distB="0" distL="0" distR="0" wp14:anchorId="102B423E" wp14:editId="398602A0">
            <wp:extent cx="6954724" cy="2256311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6956648" cy="225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E318D" w:rsidRPr="00A11E45">
        <w:rPr>
          <w:u w:val="single"/>
        </w:rPr>
        <w:br w:type="page"/>
      </w:r>
    </w:p>
    <w:p w:rsidR="00BC239F" w:rsidRPr="002D34D0" w:rsidRDefault="00DB111D" w:rsidP="00DB111D">
      <w:pPr>
        <w:pStyle w:val="1"/>
        <w:jc w:val="center"/>
        <w:rPr>
          <w:b/>
          <w:u w:val="single"/>
        </w:rPr>
      </w:pPr>
      <w:r>
        <w:rPr>
          <w:b/>
          <w:u w:val="single"/>
        </w:rPr>
        <w:lastRenderedPageBreak/>
        <w:t>ЗАДАНИЕ</w:t>
      </w:r>
    </w:p>
    <w:p w:rsidR="00DB111D" w:rsidRDefault="00A07C57" w:rsidP="00DB111D">
      <w:pPr>
        <w:pStyle w:val="1"/>
        <w:numPr>
          <w:ilvl w:val="0"/>
          <w:numId w:val="7"/>
        </w:numPr>
      </w:pPr>
      <w:r>
        <w:t>«</w:t>
      </w:r>
      <w:r w:rsidR="00DB111D">
        <w:t xml:space="preserve">Товарищ!!! Помоги пилоту бомбардировщика найти демократически умеренных </w:t>
      </w:r>
      <w:r w:rsidR="00A002E4">
        <w:t xml:space="preserve">жителей </w:t>
      </w:r>
      <w:r w:rsidR="00DB111D">
        <w:t>с автоматами при помощи тепловизора. Известно, что они любят прятаться в уютных тёплых домиках (которые заметно теплее всего остального) и там же делать свои тёмные делишки. Чтобы пилоту было удобнее навестись тебе надо обозначить примерный центр цели на изображении</w:t>
      </w:r>
      <w:r>
        <w:t>»</w:t>
      </w:r>
      <w:r w:rsidR="00DB111D">
        <w:t>. См. картинки в папке «</w:t>
      </w:r>
      <w:r w:rsidR="00DB111D" w:rsidRPr="00DB111D">
        <w:t>allababah</w:t>
      </w:r>
      <w:r w:rsidR="00DB111D">
        <w:t>».</w:t>
      </w:r>
    </w:p>
    <w:p w:rsidR="00DB111D" w:rsidRDefault="00A07C57" w:rsidP="00DB111D">
      <w:pPr>
        <w:pStyle w:val="1"/>
        <w:numPr>
          <w:ilvl w:val="0"/>
          <w:numId w:val="7"/>
        </w:numPr>
      </w:pPr>
      <w:r>
        <w:t>«</w:t>
      </w:r>
      <w:r w:rsidR="00BF5635">
        <w:t>Товарищ! Родина не ждёт! Тебя отправили работать в сверхсекретное КБ, где тебе поручили разработать сверхсекретную систему сверхсекретного наведения</w:t>
      </w:r>
      <w:r w:rsidR="00006932">
        <w:t xml:space="preserve"> на забугорные транспортные средства, которые желают принести нам демократию. Твоя задача - точно навести сверхсекретную пушку на тёпленькое моторное отделение</w:t>
      </w:r>
      <w:r>
        <w:t>»</w:t>
      </w:r>
      <w:r w:rsidR="00006932">
        <w:t>. См. картинки в папке «</w:t>
      </w:r>
      <w:r w:rsidR="00006932">
        <w:rPr>
          <w:lang w:val="en-US"/>
        </w:rPr>
        <w:t>teplovizor</w:t>
      </w:r>
      <w:r w:rsidR="00006932">
        <w:t>».</w:t>
      </w:r>
    </w:p>
    <w:p w:rsidR="00305B36" w:rsidRDefault="00CA367F" w:rsidP="00DB111D">
      <w:pPr>
        <w:pStyle w:val="1"/>
        <w:numPr>
          <w:ilvl w:val="0"/>
          <w:numId w:val="7"/>
        </w:numPr>
      </w:pPr>
      <w:r>
        <w:t>«</w:t>
      </w:r>
      <w:r w:rsidR="00697CB3">
        <w:t xml:space="preserve">В том же секретном КБ тебе поручили следить за особыми экспериментальными роботами, которые любят погреться под лампочкой. Твоя задача: </w:t>
      </w:r>
    </w:p>
    <w:p w:rsidR="00006932" w:rsidRDefault="00305B36" w:rsidP="00305B36">
      <w:pPr>
        <w:pStyle w:val="1"/>
        <w:numPr>
          <w:ilvl w:val="0"/>
          <w:numId w:val="8"/>
        </w:numPr>
      </w:pPr>
      <w:r>
        <w:t>Н</w:t>
      </w:r>
      <w:r w:rsidR="00697CB3">
        <w:t>а каждом роботе найти его цветную верхнюю крышку и обв</w:t>
      </w:r>
      <w:r>
        <w:t>ести контуром цвета его команды</w:t>
      </w:r>
      <w:r w:rsidRPr="00305B36">
        <w:t>;</w:t>
      </w:r>
    </w:p>
    <w:p w:rsidR="001D4CBA" w:rsidRPr="00305B36" w:rsidRDefault="001D4CBA" w:rsidP="00305B36">
      <w:pPr>
        <w:pStyle w:val="1"/>
        <w:numPr>
          <w:ilvl w:val="0"/>
          <w:numId w:val="8"/>
        </w:numPr>
      </w:pPr>
      <w:r>
        <w:t>Найти лампу, обозначить её как-нибудь.</w:t>
      </w:r>
    </w:p>
    <w:p w:rsidR="00305B36" w:rsidRDefault="00305B36" w:rsidP="00305B36">
      <w:pPr>
        <w:pStyle w:val="1"/>
        <w:numPr>
          <w:ilvl w:val="0"/>
          <w:numId w:val="8"/>
        </w:numPr>
      </w:pPr>
      <w:r>
        <w:t>Для каждой команды обозначить ближайшего робота к лампе</w:t>
      </w:r>
      <w:r w:rsidR="001D4CBA">
        <w:t>, путём рисования его центра масс.</w:t>
      </w:r>
      <w:r w:rsidR="00CA367F">
        <w:t>»</w:t>
      </w:r>
    </w:p>
    <w:p w:rsidR="001D4CBA" w:rsidRDefault="001D4CBA" w:rsidP="001D4CBA">
      <w:pPr>
        <w:pStyle w:val="1"/>
        <w:ind w:left="720"/>
      </w:pPr>
      <w:r>
        <w:t>См. картинки в папке «</w:t>
      </w:r>
      <w:r w:rsidRPr="001D4CBA">
        <w:rPr>
          <w:lang w:val="en-US"/>
        </w:rPr>
        <w:t>roboti</w:t>
      </w:r>
      <w:r>
        <w:t>».</w:t>
      </w:r>
    </w:p>
    <w:p w:rsidR="001D4CBA" w:rsidRDefault="001D4CBA" w:rsidP="001D4CBA">
      <w:pPr>
        <w:pStyle w:val="1"/>
        <w:numPr>
          <w:ilvl w:val="0"/>
          <w:numId w:val="7"/>
        </w:numPr>
      </w:pPr>
      <w:r>
        <w:t xml:space="preserve">А теперь тебе поручили разработать систему ТЗ по отбраковке гаечных ключей для сборки тех роботов. Обозначь бракованные и правильные гаечные ключи разными метками.  </w:t>
      </w:r>
      <w:r w:rsidRPr="001D4CBA">
        <w:t>См. картинки в папке «gk».</w:t>
      </w:r>
    </w:p>
    <w:p w:rsidR="00A50A7D" w:rsidRDefault="00A50A7D" w:rsidP="00A50A7D">
      <w:pPr>
        <w:pStyle w:val="1"/>
      </w:pPr>
    </w:p>
    <w:p w:rsidR="00A50A7D" w:rsidRPr="000D6B4A" w:rsidRDefault="00A50A7D" w:rsidP="00A50A7D">
      <w:pPr>
        <w:pStyle w:val="1"/>
      </w:pPr>
      <w:r>
        <w:t>*формулировка задания не связана с последними или много более ранними мировыми событиями (если вы конечно сами не увидите в них такую связь) и является данью исторически сложившейся концепции преподнесения данной лабораторной работы</w:t>
      </w:r>
      <w:r w:rsidR="000D6B4A" w:rsidRPr="009C6FAD">
        <w:t xml:space="preserve"> =</w:t>
      </w:r>
      <w:r w:rsidR="00873BD6" w:rsidRPr="000D6B4A">
        <w:t>)</w:t>
      </w:r>
    </w:p>
    <w:p w:rsidR="001F2A38" w:rsidRDefault="001F2A38" w:rsidP="00CE012F">
      <w:pPr>
        <w:pStyle w:val="1"/>
        <w:rPr>
          <w:szCs w:val="28"/>
        </w:rPr>
      </w:pPr>
    </w:p>
    <w:p w:rsidR="009418A5" w:rsidRPr="00F119F6" w:rsidRDefault="009418A5" w:rsidP="00CE012F">
      <w:pPr>
        <w:pStyle w:val="1"/>
        <w:rPr>
          <w:szCs w:val="28"/>
        </w:rPr>
      </w:pPr>
      <w:r>
        <w:rPr>
          <w:szCs w:val="28"/>
        </w:rPr>
        <w:t>Некоторые материалы, идущие с лабораторной</w:t>
      </w:r>
      <w:r w:rsidR="00B54621">
        <w:rPr>
          <w:szCs w:val="28"/>
        </w:rPr>
        <w:t xml:space="preserve"> работой</w:t>
      </w:r>
      <w:r w:rsidR="0067308F">
        <w:rPr>
          <w:szCs w:val="28"/>
        </w:rPr>
        <w:t>,</w:t>
      </w:r>
      <w:r>
        <w:rPr>
          <w:szCs w:val="28"/>
        </w:rPr>
        <w:t xml:space="preserve"> предназначены для дополнительных заданий. В частности</w:t>
      </w:r>
      <w:r w:rsidR="00A65F5D">
        <w:rPr>
          <w:szCs w:val="28"/>
        </w:rPr>
        <w:t>,</w:t>
      </w:r>
      <w:r>
        <w:rPr>
          <w:szCs w:val="28"/>
        </w:rPr>
        <w:t xml:space="preserve"> использование видео является предпочтительным</w:t>
      </w:r>
      <w:r w:rsidR="00B33D44">
        <w:rPr>
          <w:szCs w:val="28"/>
        </w:rPr>
        <w:t xml:space="preserve"> вариантом</w:t>
      </w:r>
      <w:r>
        <w:rPr>
          <w:szCs w:val="28"/>
        </w:rPr>
        <w:t xml:space="preserve"> по сравнению с и</w:t>
      </w:r>
      <w:r w:rsidR="00B33D44">
        <w:rPr>
          <w:szCs w:val="28"/>
        </w:rPr>
        <w:t>с</w:t>
      </w:r>
      <w:r>
        <w:rPr>
          <w:szCs w:val="28"/>
        </w:rPr>
        <w:t>пользованием статической картинки</w:t>
      </w:r>
      <w:r w:rsidR="00B33D44">
        <w:rPr>
          <w:szCs w:val="28"/>
        </w:rPr>
        <w:t xml:space="preserve"> в реализации данной работы</w:t>
      </w:r>
      <w:r>
        <w:rPr>
          <w:szCs w:val="28"/>
        </w:rPr>
        <w:t xml:space="preserve">. Для работы с видео используйте класс </w:t>
      </w:r>
      <w:r w:rsidRPr="009418A5">
        <w:rPr>
          <w:b/>
          <w:szCs w:val="28"/>
        </w:rPr>
        <w:t>cv::VideoCapture</w:t>
      </w:r>
      <w:r w:rsidRPr="009418A5">
        <w:rPr>
          <w:szCs w:val="28"/>
        </w:rPr>
        <w:t xml:space="preserve"> [</w:t>
      </w:r>
      <w:r w:rsidRPr="009418A5">
        <w:rPr>
          <w:szCs w:val="28"/>
          <w:lang w:val="en-US"/>
        </w:rPr>
        <w:t>https</w:t>
      </w:r>
      <w:r w:rsidRPr="009418A5">
        <w:rPr>
          <w:szCs w:val="28"/>
        </w:rPr>
        <w:t>://</w:t>
      </w:r>
      <w:r w:rsidRPr="009418A5">
        <w:rPr>
          <w:szCs w:val="28"/>
          <w:lang w:val="en-US"/>
        </w:rPr>
        <w:t>docs</w:t>
      </w:r>
      <w:r w:rsidRPr="009418A5">
        <w:rPr>
          <w:szCs w:val="28"/>
        </w:rPr>
        <w:t>.</w:t>
      </w:r>
      <w:r w:rsidRPr="009418A5">
        <w:rPr>
          <w:szCs w:val="28"/>
          <w:lang w:val="en-US"/>
        </w:rPr>
        <w:t>opencv</w:t>
      </w:r>
      <w:r w:rsidRPr="009418A5">
        <w:rPr>
          <w:szCs w:val="28"/>
        </w:rPr>
        <w:t>.</w:t>
      </w:r>
      <w:r w:rsidRPr="009418A5">
        <w:rPr>
          <w:szCs w:val="28"/>
          <w:lang w:val="en-US"/>
        </w:rPr>
        <w:t>org</w:t>
      </w:r>
      <w:r w:rsidRPr="009418A5">
        <w:rPr>
          <w:szCs w:val="28"/>
        </w:rPr>
        <w:t>/4.0.0/</w:t>
      </w:r>
      <w:r w:rsidRPr="009418A5">
        <w:rPr>
          <w:szCs w:val="28"/>
          <w:lang w:val="en-US"/>
        </w:rPr>
        <w:t>d</w:t>
      </w:r>
      <w:r w:rsidRPr="009418A5">
        <w:rPr>
          <w:szCs w:val="28"/>
        </w:rPr>
        <w:t>8/</w:t>
      </w:r>
      <w:r w:rsidRPr="009418A5">
        <w:rPr>
          <w:szCs w:val="28"/>
          <w:lang w:val="en-US"/>
        </w:rPr>
        <w:t>dfe</w:t>
      </w:r>
      <w:r w:rsidRPr="009418A5">
        <w:rPr>
          <w:szCs w:val="28"/>
        </w:rPr>
        <w:t>/</w:t>
      </w:r>
      <w:r w:rsidRPr="009418A5">
        <w:rPr>
          <w:szCs w:val="28"/>
          <w:lang w:val="en-US"/>
        </w:rPr>
        <w:t>classcv</w:t>
      </w:r>
      <w:r w:rsidRPr="009418A5">
        <w:rPr>
          <w:szCs w:val="28"/>
        </w:rPr>
        <w:t>_1_1</w:t>
      </w:r>
      <w:r w:rsidRPr="009418A5">
        <w:rPr>
          <w:szCs w:val="28"/>
          <w:lang w:val="en-US"/>
        </w:rPr>
        <w:t>VideoCapture</w:t>
      </w:r>
      <w:r w:rsidRPr="009418A5">
        <w:rPr>
          <w:szCs w:val="28"/>
        </w:rPr>
        <w:t>.</w:t>
      </w:r>
      <w:r w:rsidRPr="009418A5">
        <w:rPr>
          <w:szCs w:val="28"/>
          <w:lang w:val="en-US"/>
        </w:rPr>
        <w:t>html</w:t>
      </w:r>
      <w:r w:rsidRPr="009418A5">
        <w:rPr>
          <w:szCs w:val="28"/>
        </w:rPr>
        <w:t>]</w:t>
      </w:r>
      <w:r w:rsidR="00F119F6">
        <w:rPr>
          <w:szCs w:val="28"/>
        </w:rPr>
        <w:t xml:space="preserve">. При необходимости обрезать видео, хорошим выбором является использование программы </w:t>
      </w:r>
      <w:r w:rsidR="00F119F6" w:rsidRPr="00F119F6">
        <w:rPr>
          <w:b/>
          <w:szCs w:val="28"/>
        </w:rPr>
        <w:t>virtualdub</w:t>
      </w:r>
      <w:r w:rsidR="00F119F6">
        <w:rPr>
          <w:b/>
          <w:szCs w:val="28"/>
        </w:rPr>
        <w:t xml:space="preserve"> </w:t>
      </w:r>
      <w:r w:rsidR="00F119F6" w:rsidRPr="00F119F6">
        <w:rPr>
          <w:b/>
          <w:szCs w:val="28"/>
        </w:rPr>
        <w:t>[</w:t>
      </w:r>
      <w:r w:rsidR="00F119F6" w:rsidRPr="00F119F6">
        <w:rPr>
          <w:szCs w:val="28"/>
        </w:rPr>
        <w:t>https://www.virtualdub.org/download.html] (</w:t>
      </w:r>
      <w:r w:rsidR="00F119F6">
        <w:rPr>
          <w:szCs w:val="28"/>
        </w:rPr>
        <w:t>программа являлась бесплатной на момент составления предыдущей версии лабораторной</w:t>
      </w:r>
      <w:r w:rsidR="002C43B8">
        <w:rPr>
          <w:szCs w:val="28"/>
        </w:rPr>
        <w:t>, надеюсь, что остается такой и сейчас</w:t>
      </w:r>
      <w:bookmarkStart w:id="0" w:name="_GoBack"/>
      <w:bookmarkEnd w:id="0"/>
      <w:r w:rsidR="00F119F6" w:rsidRPr="00F119F6">
        <w:rPr>
          <w:szCs w:val="28"/>
        </w:rPr>
        <w:t>)</w:t>
      </w:r>
    </w:p>
    <w:sectPr w:rsidR="009418A5" w:rsidRPr="00F119F6" w:rsidSect="009303CF">
      <w:pgSz w:w="11906" w:h="16838"/>
      <w:pgMar w:top="851" w:right="424" w:bottom="567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libri Light">
    <w:altName w:val="Calibri"/>
    <w:panose1 w:val="020B0604020202020204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4D40DC"/>
    <w:multiLevelType w:val="hybridMultilevel"/>
    <w:tmpl w:val="B7DE6078"/>
    <w:lvl w:ilvl="0" w:tplc="41969F40">
      <w:start w:val="1"/>
      <w:numFmt w:val="decimal"/>
      <w:lvlText w:val="%1)"/>
      <w:lvlJc w:val="left"/>
      <w:pPr>
        <w:ind w:left="106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0BD650BD"/>
    <w:multiLevelType w:val="hybridMultilevel"/>
    <w:tmpl w:val="630AF9B8"/>
    <w:lvl w:ilvl="0" w:tplc="2CF628D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0DC73D04"/>
    <w:multiLevelType w:val="hybridMultilevel"/>
    <w:tmpl w:val="2968E6C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">
    <w:nsid w:val="1C5817FE"/>
    <w:multiLevelType w:val="hybridMultilevel"/>
    <w:tmpl w:val="5E9E6E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2E167C"/>
    <w:multiLevelType w:val="hybridMultilevel"/>
    <w:tmpl w:val="AE42CC00"/>
    <w:lvl w:ilvl="0" w:tplc="BDE80908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6F7D32"/>
    <w:multiLevelType w:val="hybridMultilevel"/>
    <w:tmpl w:val="F6746C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BA43F7"/>
    <w:multiLevelType w:val="hybridMultilevel"/>
    <w:tmpl w:val="5F1AE142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7">
    <w:nsid w:val="45243E13"/>
    <w:multiLevelType w:val="hybridMultilevel"/>
    <w:tmpl w:val="464A167E"/>
    <w:lvl w:ilvl="0" w:tplc="E00CDD9C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4A740471"/>
    <w:multiLevelType w:val="hybridMultilevel"/>
    <w:tmpl w:val="31A29AC2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9">
    <w:nsid w:val="57B50EA6"/>
    <w:multiLevelType w:val="hybridMultilevel"/>
    <w:tmpl w:val="A2B0B9A4"/>
    <w:lvl w:ilvl="0" w:tplc="123CC7B2">
      <w:start w:val="1"/>
      <w:numFmt w:val="decimal"/>
      <w:lvlText w:val="%1)"/>
      <w:lvlJc w:val="left"/>
      <w:pPr>
        <w:ind w:left="1068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591E2121"/>
    <w:multiLevelType w:val="hybridMultilevel"/>
    <w:tmpl w:val="6744137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>
    <w:nsid w:val="5C4644A8"/>
    <w:multiLevelType w:val="hybridMultilevel"/>
    <w:tmpl w:val="4926BC9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>
    <w:nsid w:val="664E7AD8"/>
    <w:multiLevelType w:val="hybridMultilevel"/>
    <w:tmpl w:val="3B6C328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8375D90"/>
    <w:multiLevelType w:val="hybridMultilevel"/>
    <w:tmpl w:val="AF7A6CA6"/>
    <w:lvl w:ilvl="0" w:tplc="02F84BF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E200784"/>
    <w:multiLevelType w:val="hybridMultilevel"/>
    <w:tmpl w:val="FB463C38"/>
    <w:lvl w:ilvl="0" w:tplc="EECCA50C">
      <w:start w:val="1"/>
      <w:numFmt w:val="bullet"/>
      <w:lvlText w:val=""/>
      <w:lvlJc w:val="left"/>
      <w:pPr>
        <w:ind w:left="36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5">
    <w:nsid w:val="70024D71"/>
    <w:multiLevelType w:val="hybridMultilevel"/>
    <w:tmpl w:val="31A29AC2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6">
    <w:nsid w:val="72BC713E"/>
    <w:multiLevelType w:val="hybridMultilevel"/>
    <w:tmpl w:val="2BF24C0A"/>
    <w:lvl w:ilvl="0" w:tplc="EECCA50C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>
    <w:nsid w:val="75FE6921"/>
    <w:multiLevelType w:val="hybridMultilevel"/>
    <w:tmpl w:val="3F004276"/>
    <w:lvl w:ilvl="0" w:tplc="463CC7E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>
    <w:nsid w:val="768227A9"/>
    <w:multiLevelType w:val="hybridMultilevel"/>
    <w:tmpl w:val="52CA677E"/>
    <w:lvl w:ilvl="0" w:tplc="1F0451A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7A17138A"/>
    <w:multiLevelType w:val="hybridMultilevel"/>
    <w:tmpl w:val="72ACAEE4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num w:numId="1">
    <w:abstractNumId w:val="4"/>
  </w:num>
  <w:num w:numId="2">
    <w:abstractNumId w:val="4"/>
    <w:lvlOverride w:ilvl="0">
      <w:startOverride w:val="1"/>
    </w:lvlOverride>
  </w:num>
  <w:num w:numId="3">
    <w:abstractNumId w:val="3"/>
  </w:num>
  <w:num w:numId="4">
    <w:abstractNumId w:val="18"/>
  </w:num>
  <w:num w:numId="5">
    <w:abstractNumId w:val="12"/>
  </w:num>
  <w:num w:numId="6">
    <w:abstractNumId w:val="0"/>
  </w:num>
  <w:num w:numId="7">
    <w:abstractNumId w:val="5"/>
  </w:num>
  <w:num w:numId="8">
    <w:abstractNumId w:val="13"/>
  </w:num>
  <w:num w:numId="9">
    <w:abstractNumId w:val="9"/>
  </w:num>
  <w:num w:numId="10">
    <w:abstractNumId w:val="17"/>
  </w:num>
  <w:num w:numId="11">
    <w:abstractNumId w:val="1"/>
  </w:num>
  <w:num w:numId="12">
    <w:abstractNumId w:val="10"/>
  </w:num>
  <w:num w:numId="13">
    <w:abstractNumId w:val="2"/>
  </w:num>
  <w:num w:numId="14">
    <w:abstractNumId w:val="6"/>
  </w:num>
  <w:num w:numId="15">
    <w:abstractNumId w:val="19"/>
  </w:num>
  <w:num w:numId="16">
    <w:abstractNumId w:val="15"/>
  </w:num>
  <w:num w:numId="17">
    <w:abstractNumId w:val="16"/>
  </w:num>
  <w:num w:numId="18">
    <w:abstractNumId w:val="8"/>
  </w:num>
  <w:num w:numId="19">
    <w:abstractNumId w:val="14"/>
  </w:num>
  <w:num w:numId="20">
    <w:abstractNumId w:val="11"/>
  </w:num>
  <w:num w:numId="2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4F4D"/>
    <w:rsid w:val="00006932"/>
    <w:rsid w:val="000072F5"/>
    <w:rsid w:val="00011C60"/>
    <w:rsid w:val="00012A8F"/>
    <w:rsid w:val="00020B74"/>
    <w:rsid w:val="0003306C"/>
    <w:rsid w:val="00044E0C"/>
    <w:rsid w:val="00077E46"/>
    <w:rsid w:val="0008139E"/>
    <w:rsid w:val="000956EA"/>
    <w:rsid w:val="000A1D98"/>
    <w:rsid w:val="000C21DD"/>
    <w:rsid w:val="000D2DDD"/>
    <w:rsid w:val="000D6B4A"/>
    <w:rsid w:val="000F0C9C"/>
    <w:rsid w:val="000F4A83"/>
    <w:rsid w:val="00107118"/>
    <w:rsid w:val="00111A98"/>
    <w:rsid w:val="00122AC7"/>
    <w:rsid w:val="00132162"/>
    <w:rsid w:val="00140F2F"/>
    <w:rsid w:val="001475A6"/>
    <w:rsid w:val="001550B4"/>
    <w:rsid w:val="001623FF"/>
    <w:rsid w:val="00165783"/>
    <w:rsid w:val="00171F4C"/>
    <w:rsid w:val="00181FD2"/>
    <w:rsid w:val="001A542F"/>
    <w:rsid w:val="001C4DB5"/>
    <w:rsid w:val="001D4CBA"/>
    <w:rsid w:val="001D7648"/>
    <w:rsid w:val="001E0437"/>
    <w:rsid w:val="001E339E"/>
    <w:rsid w:val="001F2A38"/>
    <w:rsid w:val="001F3BCF"/>
    <w:rsid w:val="001F5CCE"/>
    <w:rsid w:val="00200164"/>
    <w:rsid w:val="00204C92"/>
    <w:rsid w:val="00210EFA"/>
    <w:rsid w:val="00211D2F"/>
    <w:rsid w:val="00216FD4"/>
    <w:rsid w:val="00220A06"/>
    <w:rsid w:val="00232F37"/>
    <w:rsid w:val="00242EFB"/>
    <w:rsid w:val="002454ED"/>
    <w:rsid w:val="002458EB"/>
    <w:rsid w:val="00245B56"/>
    <w:rsid w:val="00254E28"/>
    <w:rsid w:val="0025558A"/>
    <w:rsid w:val="00255C60"/>
    <w:rsid w:val="00265467"/>
    <w:rsid w:val="00274207"/>
    <w:rsid w:val="00280823"/>
    <w:rsid w:val="00286B51"/>
    <w:rsid w:val="00294F4D"/>
    <w:rsid w:val="002B6CF4"/>
    <w:rsid w:val="002B6F37"/>
    <w:rsid w:val="002C24EC"/>
    <w:rsid w:val="002C43B8"/>
    <w:rsid w:val="002D34D0"/>
    <w:rsid w:val="002D44F2"/>
    <w:rsid w:val="002D58D8"/>
    <w:rsid w:val="002E35D2"/>
    <w:rsid w:val="002F79DE"/>
    <w:rsid w:val="00305B36"/>
    <w:rsid w:val="00307D6C"/>
    <w:rsid w:val="00345484"/>
    <w:rsid w:val="003531CE"/>
    <w:rsid w:val="003645A1"/>
    <w:rsid w:val="00365303"/>
    <w:rsid w:val="003813DB"/>
    <w:rsid w:val="00385994"/>
    <w:rsid w:val="00397197"/>
    <w:rsid w:val="003A1462"/>
    <w:rsid w:val="003A1F29"/>
    <w:rsid w:val="003A6417"/>
    <w:rsid w:val="003A6DD1"/>
    <w:rsid w:val="003B2614"/>
    <w:rsid w:val="003C7724"/>
    <w:rsid w:val="003D62C6"/>
    <w:rsid w:val="003E0847"/>
    <w:rsid w:val="003E318D"/>
    <w:rsid w:val="00402105"/>
    <w:rsid w:val="00404778"/>
    <w:rsid w:val="00404C87"/>
    <w:rsid w:val="00414C95"/>
    <w:rsid w:val="004205C7"/>
    <w:rsid w:val="00422B97"/>
    <w:rsid w:val="004264CE"/>
    <w:rsid w:val="00426FDC"/>
    <w:rsid w:val="00430911"/>
    <w:rsid w:val="00433150"/>
    <w:rsid w:val="00434850"/>
    <w:rsid w:val="00437716"/>
    <w:rsid w:val="004570FF"/>
    <w:rsid w:val="004613CB"/>
    <w:rsid w:val="004616B9"/>
    <w:rsid w:val="00462450"/>
    <w:rsid w:val="00463C5C"/>
    <w:rsid w:val="0049519C"/>
    <w:rsid w:val="004A1BE4"/>
    <w:rsid w:val="004B0C61"/>
    <w:rsid w:val="004B0D36"/>
    <w:rsid w:val="004C0556"/>
    <w:rsid w:val="004C3410"/>
    <w:rsid w:val="004C7BD8"/>
    <w:rsid w:val="004D051A"/>
    <w:rsid w:val="004E0235"/>
    <w:rsid w:val="004F3DC5"/>
    <w:rsid w:val="00512E59"/>
    <w:rsid w:val="00513CA0"/>
    <w:rsid w:val="00515441"/>
    <w:rsid w:val="00554F44"/>
    <w:rsid w:val="005637E9"/>
    <w:rsid w:val="00567053"/>
    <w:rsid w:val="0057102B"/>
    <w:rsid w:val="00585CCC"/>
    <w:rsid w:val="005866E0"/>
    <w:rsid w:val="00586C32"/>
    <w:rsid w:val="00593FCE"/>
    <w:rsid w:val="00595BF5"/>
    <w:rsid w:val="005A25EE"/>
    <w:rsid w:val="005A2D8A"/>
    <w:rsid w:val="005B4033"/>
    <w:rsid w:val="005B7205"/>
    <w:rsid w:val="005C0A1D"/>
    <w:rsid w:val="005C112C"/>
    <w:rsid w:val="005D057B"/>
    <w:rsid w:val="005E0956"/>
    <w:rsid w:val="005F7ACA"/>
    <w:rsid w:val="00606D19"/>
    <w:rsid w:val="00622B9C"/>
    <w:rsid w:val="00626917"/>
    <w:rsid w:val="0063587D"/>
    <w:rsid w:val="00654513"/>
    <w:rsid w:val="00665CBC"/>
    <w:rsid w:val="0067308F"/>
    <w:rsid w:val="0067344A"/>
    <w:rsid w:val="00673744"/>
    <w:rsid w:val="00676801"/>
    <w:rsid w:val="00680F44"/>
    <w:rsid w:val="006827D1"/>
    <w:rsid w:val="00697CB3"/>
    <w:rsid w:val="006A02EF"/>
    <w:rsid w:val="006A3C49"/>
    <w:rsid w:val="006C288F"/>
    <w:rsid w:val="006C7CE4"/>
    <w:rsid w:val="006D39B2"/>
    <w:rsid w:val="006D4D77"/>
    <w:rsid w:val="006E187C"/>
    <w:rsid w:val="006E7C14"/>
    <w:rsid w:val="006F61F8"/>
    <w:rsid w:val="007018EF"/>
    <w:rsid w:val="00705740"/>
    <w:rsid w:val="007074C5"/>
    <w:rsid w:val="007173CD"/>
    <w:rsid w:val="007265AA"/>
    <w:rsid w:val="00727165"/>
    <w:rsid w:val="00752DEC"/>
    <w:rsid w:val="00760E93"/>
    <w:rsid w:val="0076229F"/>
    <w:rsid w:val="00767360"/>
    <w:rsid w:val="00780EEA"/>
    <w:rsid w:val="007843E2"/>
    <w:rsid w:val="00784994"/>
    <w:rsid w:val="0079132E"/>
    <w:rsid w:val="007A2C98"/>
    <w:rsid w:val="007D0E26"/>
    <w:rsid w:val="007D1DD5"/>
    <w:rsid w:val="007D523B"/>
    <w:rsid w:val="007D58BC"/>
    <w:rsid w:val="007D5BC1"/>
    <w:rsid w:val="007D732A"/>
    <w:rsid w:val="007E12F8"/>
    <w:rsid w:val="007E2DB3"/>
    <w:rsid w:val="007F1888"/>
    <w:rsid w:val="007F7E07"/>
    <w:rsid w:val="00800604"/>
    <w:rsid w:val="00820859"/>
    <w:rsid w:val="008251BC"/>
    <w:rsid w:val="00825B76"/>
    <w:rsid w:val="00844A0A"/>
    <w:rsid w:val="00862313"/>
    <w:rsid w:val="008662CC"/>
    <w:rsid w:val="00873BD6"/>
    <w:rsid w:val="008760EA"/>
    <w:rsid w:val="00877B1C"/>
    <w:rsid w:val="00887392"/>
    <w:rsid w:val="008A1E14"/>
    <w:rsid w:val="008A45AA"/>
    <w:rsid w:val="008C0A4B"/>
    <w:rsid w:val="008C2766"/>
    <w:rsid w:val="008D1E0B"/>
    <w:rsid w:val="008D3B45"/>
    <w:rsid w:val="008E09C8"/>
    <w:rsid w:val="008E1A03"/>
    <w:rsid w:val="0091777B"/>
    <w:rsid w:val="0092208E"/>
    <w:rsid w:val="009303CF"/>
    <w:rsid w:val="00936108"/>
    <w:rsid w:val="009418A5"/>
    <w:rsid w:val="009603FB"/>
    <w:rsid w:val="00967268"/>
    <w:rsid w:val="0097377F"/>
    <w:rsid w:val="00993342"/>
    <w:rsid w:val="00993A3E"/>
    <w:rsid w:val="00996EF2"/>
    <w:rsid w:val="009B3080"/>
    <w:rsid w:val="009B35DD"/>
    <w:rsid w:val="009B640C"/>
    <w:rsid w:val="009B7C70"/>
    <w:rsid w:val="009C6FAD"/>
    <w:rsid w:val="009D34F8"/>
    <w:rsid w:val="009D78E9"/>
    <w:rsid w:val="009F494A"/>
    <w:rsid w:val="009F5C94"/>
    <w:rsid w:val="00A002E4"/>
    <w:rsid w:val="00A01B99"/>
    <w:rsid w:val="00A040CC"/>
    <w:rsid w:val="00A07C57"/>
    <w:rsid w:val="00A11E45"/>
    <w:rsid w:val="00A14ED7"/>
    <w:rsid w:val="00A27911"/>
    <w:rsid w:val="00A50A7D"/>
    <w:rsid w:val="00A573AC"/>
    <w:rsid w:val="00A57E06"/>
    <w:rsid w:val="00A65F5D"/>
    <w:rsid w:val="00A8128E"/>
    <w:rsid w:val="00A86362"/>
    <w:rsid w:val="00A95562"/>
    <w:rsid w:val="00A966C8"/>
    <w:rsid w:val="00AB36D1"/>
    <w:rsid w:val="00AC2BFA"/>
    <w:rsid w:val="00AC3E2C"/>
    <w:rsid w:val="00AD0A9A"/>
    <w:rsid w:val="00AE0866"/>
    <w:rsid w:val="00AF26F4"/>
    <w:rsid w:val="00B01CE5"/>
    <w:rsid w:val="00B039B2"/>
    <w:rsid w:val="00B1581D"/>
    <w:rsid w:val="00B16788"/>
    <w:rsid w:val="00B16FD2"/>
    <w:rsid w:val="00B21C5A"/>
    <w:rsid w:val="00B24A10"/>
    <w:rsid w:val="00B3138E"/>
    <w:rsid w:val="00B33D44"/>
    <w:rsid w:val="00B4456A"/>
    <w:rsid w:val="00B52B04"/>
    <w:rsid w:val="00B52FDD"/>
    <w:rsid w:val="00B540B6"/>
    <w:rsid w:val="00B54621"/>
    <w:rsid w:val="00B56E5E"/>
    <w:rsid w:val="00B713DF"/>
    <w:rsid w:val="00B74BF4"/>
    <w:rsid w:val="00B74C79"/>
    <w:rsid w:val="00B75D32"/>
    <w:rsid w:val="00BA1B70"/>
    <w:rsid w:val="00BC0CCD"/>
    <w:rsid w:val="00BC239F"/>
    <w:rsid w:val="00BC2FEE"/>
    <w:rsid w:val="00BC41DD"/>
    <w:rsid w:val="00BC6A83"/>
    <w:rsid w:val="00BD318B"/>
    <w:rsid w:val="00BD5DD3"/>
    <w:rsid w:val="00BE2EE9"/>
    <w:rsid w:val="00BF0F2C"/>
    <w:rsid w:val="00BF5635"/>
    <w:rsid w:val="00C002FE"/>
    <w:rsid w:val="00C12CA8"/>
    <w:rsid w:val="00C21848"/>
    <w:rsid w:val="00C30CF2"/>
    <w:rsid w:val="00C37F58"/>
    <w:rsid w:val="00C42120"/>
    <w:rsid w:val="00C43868"/>
    <w:rsid w:val="00C463D1"/>
    <w:rsid w:val="00C51DCC"/>
    <w:rsid w:val="00C67676"/>
    <w:rsid w:val="00C91C91"/>
    <w:rsid w:val="00C97373"/>
    <w:rsid w:val="00CA367F"/>
    <w:rsid w:val="00CA42B5"/>
    <w:rsid w:val="00CB267F"/>
    <w:rsid w:val="00CB2AAA"/>
    <w:rsid w:val="00CB71E1"/>
    <w:rsid w:val="00CC2DAF"/>
    <w:rsid w:val="00CC2E46"/>
    <w:rsid w:val="00CC5951"/>
    <w:rsid w:val="00CC7579"/>
    <w:rsid w:val="00CE012F"/>
    <w:rsid w:val="00CE35F5"/>
    <w:rsid w:val="00CE4845"/>
    <w:rsid w:val="00CE677C"/>
    <w:rsid w:val="00CF56CD"/>
    <w:rsid w:val="00D11EC7"/>
    <w:rsid w:val="00D16746"/>
    <w:rsid w:val="00D32C01"/>
    <w:rsid w:val="00D355DD"/>
    <w:rsid w:val="00D42537"/>
    <w:rsid w:val="00D470FF"/>
    <w:rsid w:val="00D52E28"/>
    <w:rsid w:val="00D55FC6"/>
    <w:rsid w:val="00D57746"/>
    <w:rsid w:val="00D64EFE"/>
    <w:rsid w:val="00D6778B"/>
    <w:rsid w:val="00D7141B"/>
    <w:rsid w:val="00D75354"/>
    <w:rsid w:val="00D9079A"/>
    <w:rsid w:val="00D93CF1"/>
    <w:rsid w:val="00D9761F"/>
    <w:rsid w:val="00DB0F49"/>
    <w:rsid w:val="00DB111D"/>
    <w:rsid w:val="00DB5988"/>
    <w:rsid w:val="00DC28F7"/>
    <w:rsid w:val="00DE6351"/>
    <w:rsid w:val="00E00CD5"/>
    <w:rsid w:val="00E0738B"/>
    <w:rsid w:val="00E12B00"/>
    <w:rsid w:val="00E24115"/>
    <w:rsid w:val="00E30069"/>
    <w:rsid w:val="00E31C21"/>
    <w:rsid w:val="00E37D98"/>
    <w:rsid w:val="00E4627C"/>
    <w:rsid w:val="00E60E19"/>
    <w:rsid w:val="00E632DD"/>
    <w:rsid w:val="00E65746"/>
    <w:rsid w:val="00E90689"/>
    <w:rsid w:val="00E906CD"/>
    <w:rsid w:val="00E91732"/>
    <w:rsid w:val="00EA0C2E"/>
    <w:rsid w:val="00EB3D08"/>
    <w:rsid w:val="00EB5496"/>
    <w:rsid w:val="00EB5D82"/>
    <w:rsid w:val="00EC65D8"/>
    <w:rsid w:val="00ED5066"/>
    <w:rsid w:val="00EE3474"/>
    <w:rsid w:val="00EE6540"/>
    <w:rsid w:val="00EF6BD9"/>
    <w:rsid w:val="00F04370"/>
    <w:rsid w:val="00F048A8"/>
    <w:rsid w:val="00F119F6"/>
    <w:rsid w:val="00F13363"/>
    <w:rsid w:val="00F27597"/>
    <w:rsid w:val="00F45151"/>
    <w:rsid w:val="00F50812"/>
    <w:rsid w:val="00F55BF6"/>
    <w:rsid w:val="00F61ADC"/>
    <w:rsid w:val="00F61B8D"/>
    <w:rsid w:val="00F77A79"/>
    <w:rsid w:val="00F90BF1"/>
    <w:rsid w:val="00F946FA"/>
    <w:rsid w:val="00FC048C"/>
    <w:rsid w:val="00FC6810"/>
    <w:rsid w:val="00FD69E2"/>
    <w:rsid w:val="00FF224B"/>
    <w:rsid w:val="00FF4C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1D2F"/>
    <w:pPr>
      <w:spacing w:after="0"/>
      <w:ind w:firstLine="567"/>
    </w:pPr>
    <w:rPr>
      <w:rFonts w:ascii="Times New Roman" w:hAnsi="Times New Roman"/>
      <w:sz w:val="24"/>
    </w:rPr>
  </w:style>
  <w:style w:type="paragraph" w:styleId="2">
    <w:name w:val="heading 2"/>
    <w:basedOn w:val="a"/>
    <w:link w:val="20"/>
    <w:uiPriority w:val="9"/>
    <w:qFormat/>
    <w:rsid w:val="007D58BC"/>
    <w:pPr>
      <w:spacing w:before="100" w:beforeAutospacing="1" w:after="100" w:afterAutospacing="1" w:line="240" w:lineRule="auto"/>
      <w:ind w:firstLine="0"/>
      <w:outlineLvl w:val="1"/>
    </w:pPr>
    <w:rPr>
      <w:rFonts w:eastAsia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94F4D"/>
    <w:rPr>
      <w:color w:val="0563C1" w:themeColor="hyperlink"/>
      <w:u w:val="single"/>
    </w:rPr>
  </w:style>
  <w:style w:type="paragraph" w:styleId="a4">
    <w:name w:val="List Paragraph"/>
    <w:basedOn w:val="a"/>
    <w:link w:val="a5"/>
    <w:uiPriority w:val="34"/>
    <w:qFormat/>
    <w:rsid w:val="00784994"/>
    <w:pPr>
      <w:ind w:left="720"/>
      <w:contextualSpacing/>
    </w:pPr>
  </w:style>
  <w:style w:type="paragraph" w:customStyle="1" w:styleId="1">
    <w:name w:val="Стиль1"/>
    <w:basedOn w:val="a4"/>
    <w:link w:val="10"/>
    <w:qFormat/>
    <w:rsid w:val="00784994"/>
    <w:pPr>
      <w:ind w:left="0"/>
      <w:jc w:val="both"/>
    </w:pPr>
    <w:rPr>
      <w:rFonts w:cs="Times New Roman"/>
      <w:szCs w:val="24"/>
    </w:rPr>
  </w:style>
  <w:style w:type="character" w:styleId="a6">
    <w:name w:val="Strong"/>
    <w:basedOn w:val="a0"/>
    <w:uiPriority w:val="22"/>
    <w:qFormat/>
    <w:rsid w:val="00A01B99"/>
    <w:rPr>
      <w:b/>
      <w:bCs/>
    </w:rPr>
  </w:style>
  <w:style w:type="character" w:customStyle="1" w:styleId="a5">
    <w:name w:val="Абзац списка Знак"/>
    <w:basedOn w:val="a0"/>
    <w:link w:val="a4"/>
    <w:uiPriority w:val="34"/>
    <w:rsid w:val="00784994"/>
  </w:style>
  <w:style w:type="character" w:customStyle="1" w:styleId="10">
    <w:name w:val="Стиль1 Знак"/>
    <w:basedOn w:val="a5"/>
    <w:link w:val="1"/>
    <w:rsid w:val="00784994"/>
    <w:rPr>
      <w:rFonts w:ascii="Times New Roman" w:hAnsi="Times New Roman" w:cs="Times New Roman"/>
      <w:sz w:val="24"/>
      <w:szCs w:val="24"/>
    </w:rPr>
  </w:style>
  <w:style w:type="character" w:styleId="a7">
    <w:name w:val="FollowedHyperlink"/>
    <w:basedOn w:val="a0"/>
    <w:uiPriority w:val="99"/>
    <w:semiHidden/>
    <w:unhideWhenUsed/>
    <w:rsid w:val="001F3BCF"/>
    <w:rPr>
      <w:color w:val="954F72" w:themeColor="followedHyperlink"/>
      <w:u w:val="single"/>
    </w:rPr>
  </w:style>
  <w:style w:type="character" w:customStyle="1" w:styleId="highlighted">
    <w:name w:val="highlighted"/>
    <w:basedOn w:val="a0"/>
    <w:rsid w:val="00A86362"/>
  </w:style>
  <w:style w:type="paragraph" w:styleId="a8">
    <w:name w:val="Balloon Text"/>
    <w:basedOn w:val="a"/>
    <w:link w:val="a9"/>
    <w:uiPriority w:val="99"/>
    <w:semiHidden/>
    <w:unhideWhenUsed/>
    <w:rsid w:val="00B74BF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B74BF4"/>
    <w:rPr>
      <w:rFonts w:ascii="Tahoma" w:hAnsi="Tahoma" w:cs="Tahoma"/>
      <w:sz w:val="16"/>
      <w:szCs w:val="16"/>
    </w:rPr>
  </w:style>
  <w:style w:type="character" w:styleId="HTML">
    <w:name w:val="HTML Typewriter"/>
    <w:basedOn w:val="a0"/>
    <w:uiPriority w:val="99"/>
    <w:semiHidden/>
    <w:unhideWhenUsed/>
    <w:rsid w:val="007265AA"/>
    <w:rPr>
      <w:rFonts w:ascii="Courier New" w:eastAsia="Times New Roman" w:hAnsi="Courier New" w:cs="Courier New"/>
      <w:sz w:val="20"/>
      <w:szCs w:val="20"/>
    </w:rPr>
  </w:style>
  <w:style w:type="character" w:customStyle="1" w:styleId="pre">
    <w:name w:val="pre"/>
    <w:basedOn w:val="a0"/>
    <w:rsid w:val="002D34D0"/>
  </w:style>
  <w:style w:type="character" w:styleId="aa">
    <w:name w:val="Placeholder Text"/>
    <w:basedOn w:val="a0"/>
    <w:uiPriority w:val="99"/>
    <w:semiHidden/>
    <w:rsid w:val="00EB3D08"/>
    <w:rPr>
      <w:color w:val="808080"/>
    </w:rPr>
  </w:style>
  <w:style w:type="character" w:customStyle="1" w:styleId="20">
    <w:name w:val="Заголовок 2 Знак"/>
    <w:basedOn w:val="a0"/>
    <w:link w:val="2"/>
    <w:uiPriority w:val="9"/>
    <w:rsid w:val="007D58BC"/>
    <w:rPr>
      <w:rFonts w:ascii="Times New Roman" w:eastAsia="Times New Roman" w:hAnsi="Times New Roman" w:cs="Times New Roman"/>
      <w:b/>
      <w:bCs/>
      <w:sz w:val="36"/>
      <w:szCs w:val="3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1D2F"/>
    <w:pPr>
      <w:spacing w:after="0"/>
      <w:ind w:firstLine="567"/>
    </w:pPr>
    <w:rPr>
      <w:rFonts w:ascii="Times New Roman" w:hAnsi="Times New Roman"/>
      <w:sz w:val="24"/>
    </w:rPr>
  </w:style>
  <w:style w:type="paragraph" w:styleId="2">
    <w:name w:val="heading 2"/>
    <w:basedOn w:val="a"/>
    <w:link w:val="20"/>
    <w:uiPriority w:val="9"/>
    <w:qFormat/>
    <w:rsid w:val="007D58BC"/>
    <w:pPr>
      <w:spacing w:before="100" w:beforeAutospacing="1" w:after="100" w:afterAutospacing="1" w:line="240" w:lineRule="auto"/>
      <w:ind w:firstLine="0"/>
      <w:outlineLvl w:val="1"/>
    </w:pPr>
    <w:rPr>
      <w:rFonts w:eastAsia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94F4D"/>
    <w:rPr>
      <w:color w:val="0563C1" w:themeColor="hyperlink"/>
      <w:u w:val="single"/>
    </w:rPr>
  </w:style>
  <w:style w:type="paragraph" w:styleId="a4">
    <w:name w:val="List Paragraph"/>
    <w:basedOn w:val="a"/>
    <w:link w:val="a5"/>
    <w:uiPriority w:val="34"/>
    <w:qFormat/>
    <w:rsid w:val="00784994"/>
    <w:pPr>
      <w:ind w:left="720"/>
      <w:contextualSpacing/>
    </w:pPr>
  </w:style>
  <w:style w:type="paragraph" w:customStyle="1" w:styleId="1">
    <w:name w:val="Стиль1"/>
    <w:basedOn w:val="a4"/>
    <w:link w:val="10"/>
    <w:qFormat/>
    <w:rsid w:val="00784994"/>
    <w:pPr>
      <w:ind w:left="0"/>
      <w:jc w:val="both"/>
    </w:pPr>
    <w:rPr>
      <w:rFonts w:cs="Times New Roman"/>
      <w:szCs w:val="24"/>
    </w:rPr>
  </w:style>
  <w:style w:type="character" w:styleId="a6">
    <w:name w:val="Strong"/>
    <w:basedOn w:val="a0"/>
    <w:uiPriority w:val="22"/>
    <w:qFormat/>
    <w:rsid w:val="00A01B99"/>
    <w:rPr>
      <w:b/>
      <w:bCs/>
    </w:rPr>
  </w:style>
  <w:style w:type="character" w:customStyle="1" w:styleId="a5">
    <w:name w:val="Абзац списка Знак"/>
    <w:basedOn w:val="a0"/>
    <w:link w:val="a4"/>
    <w:uiPriority w:val="34"/>
    <w:rsid w:val="00784994"/>
  </w:style>
  <w:style w:type="character" w:customStyle="1" w:styleId="10">
    <w:name w:val="Стиль1 Знак"/>
    <w:basedOn w:val="a5"/>
    <w:link w:val="1"/>
    <w:rsid w:val="00784994"/>
    <w:rPr>
      <w:rFonts w:ascii="Times New Roman" w:hAnsi="Times New Roman" w:cs="Times New Roman"/>
      <w:sz w:val="24"/>
      <w:szCs w:val="24"/>
    </w:rPr>
  </w:style>
  <w:style w:type="character" w:styleId="a7">
    <w:name w:val="FollowedHyperlink"/>
    <w:basedOn w:val="a0"/>
    <w:uiPriority w:val="99"/>
    <w:semiHidden/>
    <w:unhideWhenUsed/>
    <w:rsid w:val="001F3BCF"/>
    <w:rPr>
      <w:color w:val="954F72" w:themeColor="followedHyperlink"/>
      <w:u w:val="single"/>
    </w:rPr>
  </w:style>
  <w:style w:type="character" w:customStyle="1" w:styleId="highlighted">
    <w:name w:val="highlighted"/>
    <w:basedOn w:val="a0"/>
    <w:rsid w:val="00A86362"/>
  </w:style>
  <w:style w:type="paragraph" w:styleId="a8">
    <w:name w:val="Balloon Text"/>
    <w:basedOn w:val="a"/>
    <w:link w:val="a9"/>
    <w:uiPriority w:val="99"/>
    <w:semiHidden/>
    <w:unhideWhenUsed/>
    <w:rsid w:val="00B74BF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B74BF4"/>
    <w:rPr>
      <w:rFonts w:ascii="Tahoma" w:hAnsi="Tahoma" w:cs="Tahoma"/>
      <w:sz w:val="16"/>
      <w:szCs w:val="16"/>
    </w:rPr>
  </w:style>
  <w:style w:type="character" w:styleId="HTML">
    <w:name w:val="HTML Typewriter"/>
    <w:basedOn w:val="a0"/>
    <w:uiPriority w:val="99"/>
    <w:semiHidden/>
    <w:unhideWhenUsed/>
    <w:rsid w:val="007265AA"/>
    <w:rPr>
      <w:rFonts w:ascii="Courier New" w:eastAsia="Times New Roman" w:hAnsi="Courier New" w:cs="Courier New"/>
      <w:sz w:val="20"/>
      <w:szCs w:val="20"/>
    </w:rPr>
  </w:style>
  <w:style w:type="character" w:customStyle="1" w:styleId="pre">
    <w:name w:val="pre"/>
    <w:basedOn w:val="a0"/>
    <w:rsid w:val="002D34D0"/>
  </w:style>
  <w:style w:type="character" w:styleId="aa">
    <w:name w:val="Placeholder Text"/>
    <w:basedOn w:val="a0"/>
    <w:uiPriority w:val="99"/>
    <w:semiHidden/>
    <w:rsid w:val="00EB3D08"/>
    <w:rPr>
      <w:color w:val="808080"/>
    </w:rPr>
  </w:style>
  <w:style w:type="character" w:customStyle="1" w:styleId="20">
    <w:name w:val="Заголовок 2 Знак"/>
    <w:basedOn w:val="a0"/>
    <w:link w:val="2"/>
    <w:uiPriority w:val="9"/>
    <w:rsid w:val="007D58BC"/>
    <w:rPr>
      <w:rFonts w:ascii="Times New Roman" w:eastAsia="Times New Roman" w:hAnsi="Times New Roman" w:cs="Times New Roman"/>
      <w:b/>
      <w:bCs/>
      <w:sz w:val="36"/>
      <w:szCs w:val="3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294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7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0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93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37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76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05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0.png"/><Relationship Id="rId21" Type="http://schemas.openxmlformats.org/officeDocument/2006/relationships/image" Target="media/image14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63" Type="http://schemas.openxmlformats.org/officeDocument/2006/relationships/hyperlink" Target="https://docs.opencv.org/4.5.3/d3/dc0/group__imgproc__shape.html" TargetMode="External"/><Relationship Id="rId68" Type="http://schemas.openxmlformats.org/officeDocument/2006/relationships/image" Target="media/image52.wmf"/><Relationship Id="rId76" Type="http://schemas.openxmlformats.org/officeDocument/2006/relationships/image" Target="media/image58.png"/><Relationship Id="rId84" Type="http://schemas.openxmlformats.org/officeDocument/2006/relationships/image" Target="media/image65.png"/><Relationship Id="rId7" Type="http://schemas.openxmlformats.org/officeDocument/2006/relationships/image" Target="media/image2.png"/><Relationship Id="rId71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image" Target="media/image44.png"/><Relationship Id="rId58" Type="http://schemas.openxmlformats.org/officeDocument/2006/relationships/image" Target="media/image49.png"/><Relationship Id="rId66" Type="http://schemas.openxmlformats.org/officeDocument/2006/relationships/image" Target="media/image51.wmf"/><Relationship Id="rId74" Type="http://schemas.openxmlformats.org/officeDocument/2006/relationships/image" Target="media/image56.jpeg"/><Relationship Id="rId79" Type="http://schemas.openxmlformats.org/officeDocument/2006/relationships/image" Target="media/image61.png"/><Relationship Id="rId5" Type="http://schemas.openxmlformats.org/officeDocument/2006/relationships/webSettings" Target="webSettings.xml"/><Relationship Id="rId61" Type="http://schemas.openxmlformats.org/officeDocument/2006/relationships/hyperlink" Target="https://docs.opencv.org/4.5.3/d3/dc0/group__imgproc__shape.html" TargetMode="External"/><Relationship Id="rId82" Type="http://schemas.openxmlformats.org/officeDocument/2006/relationships/image" Target="media/image64.png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2.bin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hyperlink" Target="https://docs.opencv.org/4.x/d2/de8/group__core__array.html" TargetMode="External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56" Type="http://schemas.openxmlformats.org/officeDocument/2006/relationships/image" Target="media/image47.png"/><Relationship Id="rId64" Type="http://schemas.openxmlformats.org/officeDocument/2006/relationships/image" Target="media/image50.wmf"/><Relationship Id="rId69" Type="http://schemas.openxmlformats.org/officeDocument/2006/relationships/oleObject" Target="embeddings/oleObject5.bin"/><Relationship Id="rId77" Type="http://schemas.openxmlformats.org/officeDocument/2006/relationships/image" Target="media/image59.png"/><Relationship Id="rId8" Type="http://schemas.openxmlformats.org/officeDocument/2006/relationships/image" Target="media/image3.png"/><Relationship Id="rId51" Type="http://schemas.openxmlformats.org/officeDocument/2006/relationships/image" Target="media/image42.png"/><Relationship Id="rId72" Type="http://schemas.openxmlformats.org/officeDocument/2006/relationships/image" Target="media/image54.png"/><Relationship Id="rId80" Type="http://schemas.openxmlformats.org/officeDocument/2006/relationships/image" Target="media/image62.png"/><Relationship Id="rId85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59" Type="http://schemas.openxmlformats.org/officeDocument/2006/relationships/hyperlink" Target="https://docs.opencv.org/4.5.3/d3/dc0/group__imgproc__shape.html" TargetMode="External"/><Relationship Id="rId67" Type="http://schemas.openxmlformats.org/officeDocument/2006/relationships/oleObject" Target="embeddings/oleObject4.bin"/><Relationship Id="rId20" Type="http://schemas.openxmlformats.org/officeDocument/2006/relationships/image" Target="media/image13.png"/><Relationship Id="rId41" Type="http://schemas.openxmlformats.org/officeDocument/2006/relationships/image" Target="media/image32.png"/><Relationship Id="rId54" Type="http://schemas.openxmlformats.org/officeDocument/2006/relationships/image" Target="media/image45.png"/><Relationship Id="rId62" Type="http://schemas.openxmlformats.org/officeDocument/2006/relationships/hyperlink" Target="https://docs.opencv.org/4.5.3/d3/dc0/group__imgproc__shape.html" TargetMode="External"/><Relationship Id="rId70" Type="http://schemas.openxmlformats.org/officeDocument/2006/relationships/image" Target="media/image53.wmf"/><Relationship Id="rId75" Type="http://schemas.openxmlformats.org/officeDocument/2006/relationships/image" Target="media/image57.png"/><Relationship Id="rId83" Type="http://schemas.openxmlformats.org/officeDocument/2006/relationships/hyperlink" Target="http://docs.opencv.org/2.4/modules/imgproc/doc/filtering.html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7.png"/><Relationship Id="rId49" Type="http://schemas.openxmlformats.org/officeDocument/2006/relationships/image" Target="media/image40.png"/><Relationship Id="rId57" Type="http://schemas.openxmlformats.org/officeDocument/2006/relationships/image" Target="media/image48.png"/><Relationship Id="rId10" Type="http://schemas.openxmlformats.org/officeDocument/2006/relationships/oleObject" Target="embeddings/oleObject1.bin"/><Relationship Id="rId31" Type="http://schemas.openxmlformats.org/officeDocument/2006/relationships/hyperlink" Target="https://docs.opencv.org/4.x/d2/de8/group__core__array.html" TargetMode="External"/><Relationship Id="rId44" Type="http://schemas.openxmlformats.org/officeDocument/2006/relationships/image" Target="media/image35.png"/><Relationship Id="rId52" Type="http://schemas.openxmlformats.org/officeDocument/2006/relationships/image" Target="media/image43.png"/><Relationship Id="rId60" Type="http://schemas.openxmlformats.org/officeDocument/2006/relationships/hyperlink" Target="https://docs.opencv.org/4.5.3/d3/dc0/group__imgproc__shape.html" TargetMode="External"/><Relationship Id="rId65" Type="http://schemas.openxmlformats.org/officeDocument/2006/relationships/oleObject" Target="embeddings/oleObject3.bin"/><Relationship Id="rId73" Type="http://schemas.openxmlformats.org/officeDocument/2006/relationships/image" Target="media/image55.png"/><Relationship Id="rId78" Type="http://schemas.openxmlformats.org/officeDocument/2006/relationships/image" Target="media/image60.png"/><Relationship Id="rId81" Type="http://schemas.openxmlformats.org/officeDocument/2006/relationships/image" Target="media/image63.png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0</TotalTime>
  <Pages>33</Pages>
  <Words>5887</Words>
  <Characters>33556</Characters>
  <Application>Microsoft Office Word</Application>
  <DocSecurity>0</DocSecurity>
  <Lines>279</Lines>
  <Paragraphs>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93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Юрий</dc:creator>
  <cp:lastModifiedBy>Виктор Александрович</cp:lastModifiedBy>
  <cp:revision>158</cp:revision>
  <dcterms:created xsi:type="dcterms:W3CDTF">2022-01-22T13:35:00Z</dcterms:created>
  <dcterms:modified xsi:type="dcterms:W3CDTF">2022-02-27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